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38" w:type="dxa"/>
        <w:tblInd w:w="-738" w:type="dxa"/>
        <w:tblLook w:val="04A0" w:firstRow="1" w:lastRow="0" w:firstColumn="1" w:lastColumn="0" w:noHBand="0" w:noVBand="1"/>
      </w:tblPr>
      <w:tblGrid>
        <w:gridCol w:w="4816"/>
        <w:gridCol w:w="6022"/>
      </w:tblGrid>
      <w:tr w:rsidR="00FC4444" w:rsidRPr="007D3131" w14:paraId="3F203185" w14:textId="77777777" w:rsidTr="000C0435">
        <w:trPr>
          <w:trHeight w:val="131"/>
        </w:trPr>
        <w:tc>
          <w:tcPr>
            <w:tcW w:w="4816" w:type="dxa"/>
          </w:tcPr>
          <w:p w14:paraId="06C77E03" w14:textId="77777777" w:rsidR="00FC4444" w:rsidRPr="007D3131" w:rsidRDefault="00FC4444" w:rsidP="004A195A">
            <w:pPr>
              <w:tabs>
                <w:tab w:val="center" w:pos="2487"/>
                <w:tab w:val="right" w:pos="4974"/>
                <w:tab w:val="left" w:pos="7305"/>
              </w:tabs>
              <w:spacing w:after="120"/>
              <w:jc w:val="center"/>
              <w:rPr>
                <w:sz w:val="26"/>
                <w:szCs w:val="26"/>
                <w:lang w:val="nl-NL"/>
              </w:rPr>
            </w:pPr>
            <w:r w:rsidRPr="007D3131">
              <w:rPr>
                <w:sz w:val="26"/>
                <w:szCs w:val="26"/>
                <w:lang w:val="nl-NL"/>
              </w:rPr>
              <w:t>UBND HUYỆN AN LÃO</w:t>
            </w:r>
          </w:p>
          <w:p w14:paraId="2E39E899" w14:textId="77777777" w:rsidR="00FC4444" w:rsidRPr="007D3131" w:rsidRDefault="00FC4444" w:rsidP="004A195A">
            <w:pPr>
              <w:tabs>
                <w:tab w:val="left" w:pos="7305"/>
              </w:tabs>
              <w:spacing w:before="120" w:after="120"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D313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8C3FF23" wp14:editId="721FC5E4">
                      <wp:simplePos x="0" y="0"/>
                      <wp:positionH relativeFrom="column">
                        <wp:posOffset>763734</wp:posOffset>
                      </wp:positionH>
                      <wp:positionV relativeFrom="paragraph">
                        <wp:posOffset>166404</wp:posOffset>
                      </wp:positionV>
                      <wp:extent cx="1266190" cy="0"/>
                      <wp:effectExtent l="11430" t="6350" r="8255" b="1270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66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51CA60F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0.15pt;margin-top:13.1pt;width:99.7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"/>
                  </w:pict>
                </mc:Fallback>
              </mc:AlternateContent>
            </w:r>
            <w:r w:rsidRPr="007D3131">
              <w:rPr>
                <w:b/>
                <w:sz w:val="26"/>
                <w:szCs w:val="26"/>
                <w:lang w:val="nl-NL"/>
              </w:rPr>
              <w:t>TRƯỜNG THCS TRƯỜNG SƠN</w:t>
            </w:r>
          </w:p>
        </w:tc>
        <w:tc>
          <w:tcPr>
            <w:tcW w:w="6022" w:type="dxa"/>
          </w:tcPr>
          <w:p w14:paraId="7E9CEF33" w14:textId="77777777" w:rsidR="00FC4444" w:rsidRPr="007D3131" w:rsidRDefault="00FC4444" w:rsidP="004A195A">
            <w:pPr>
              <w:tabs>
                <w:tab w:val="left" w:pos="7305"/>
              </w:tabs>
              <w:spacing w:before="120" w:after="120"/>
              <w:jc w:val="center"/>
              <w:rPr>
                <w:b/>
                <w:sz w:val="26"/>
                <w:szCs w:val="26"/>
                <w:lang w:val="nl-NL"/>
              </w:rPr>
            </w:pPr>
            <w:r w:rsidRPr="007D3131">
              <w:rPr>
                <w:b/>
                <w:sz w:val="26"/>
                <w:szCs w:val="26"/>
                <w:lang w:val="nl-NL"/>
              </w:rPr>
              <w:t>ĐỀ KIỂM TRA GIỮA KÌ I  NĂM HỌC 2022-2023</w:t>
            </w:r>
          </w:p>
          <w:p w14:paraId="65916B84" w14:textId="77777777" w:rsidR="00FC4444" w:rsidRPr="007D3131" w:rsidRDefault="00FC4444" w:rsidP="004A195A">
            <w:pPr>
              <w:tabs>
                <w:tab w:val="left" w:pos="7305"/>
              </w:tabs>
              <w:spacing w:before="120" w:after="120"/>
              <w:jc w:val="center"/>
              <w:rPr>
                <w:b/>
                <w:sz w:val="26"/>
                <w:szCs w:val="26"/>
                <w:lang w:val="nl-NL"/>
              </w:rPr>
            </w:pPr>
            <w:r w:rsidRPr="007D3131">
              <w:rPr>
                <w:b/>
                <w:sz w:val="26"/>
                <w:szCs w:val="26"/>
                <w:lang w:val="nl-NL"/>
              </w:rPr>
              <w:t xml:space="preserve">MÔN : </w:t>
            </w:r>
            <w:r>
              <w:rPr>
                <w:b/>
                <w:sz w:val="26"/>
                <w:szCs w:val="26"/>
                <w:lang w:val="nl-NL"/>
              </w:rPr>
              <w:t>TOÁN 8</w:t>
            </w:r>
          </w:p>
          <w:p w14:paraId="16D687B0" w14:textId="77777777" w:rsidR="00FC4444" w:rsidRPr="007D3131" w:rsidRDefault="00FC4444" w:rsidP="004A195A">
            <w:pPr>
              <w:tabs>
                <w:tab w:val="left" w:pos="7305"/>
              </w:tabs>
              <w:spacing w:before="120" w:after="120"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D3131">
              <w:rPr>
                <w:b/>
                <w:sz w:val="26"/>
                <w:szCs w:val="26"/>
                <w:lang w:val="nl-NL"/>
              </w:rPr>
              <w:t>Thờ</w:t>
            </w:r>
            <w:r w:rsidR="00CC4AB8">
              <w:rPr>
                <w:b/>
                <w:sz w:val="26"/>
                <w:szCs w:val="26"/>
                <w:lang w:val="nl-NL"/>
              </w:rPr>
              <w:t>i gian làm bài: 90</w:t>
            </w:r>
            <w:r w:rsidRPr="007D3131">
              <w:rPr>
                <w:b/>
                <w:sz w:val="26"/>
                <w:szCs w:val="26"/>
                <w:lang w:val="nl-NL"/>
              </w:rPr>
              <w:t xml:space="preserve"> phút</w:t>
            </w:r>
          </w:p>
        </w:tc>
      </w:tr>
    </w:tbl>
    <w:p w14:paraId="51189933" w14:textId="77777777" w:rsidR="0027072E" w:rsidRDefault="0027072E" w:rsidP="009C14BF">
      <w:pPr>
        <w:spacing w:before="120" w:after="120" w:line="240" w:lineRule="auto"/>
        <w:jc w:val="center"/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37BA2A38" w14:textId="77777777" w:rsidR="009C14BF" w:rsidRPr="00FB73BC" w:rsidRDefault="009C14BF" w:rsidP="009C14BF">
      <w:pPr>
        <w:spacing w:before="120" w:after="120" w:line="240" w:lineRule="auto"/>
        <w:jc w:val="center"/>
        <w:rPr>
          <w:rFonts w:eastAsia="Times New Roman" w:cs="Times New Roman"/>
          <w:szCs w:val="24"/>
        </w:rPr>
      </w:pPr>
      <w:r w:rsidRPr="00FB73BC">
        <w:rPr>
          <w:rFonts w:eastAsia="Times New Roman" w:cs="Times New Roman"/>
          <w:b/>
          <w:bCs/>
          <w:color w:val="000000"/>
          <w:sz w:val="26"/>
          <w:szCs w:val="26"/>
        </w:rPr>
        <w:t>KHUNG MA TRẬN ĐỀ K</w:t>
      </w:r>
      <w:r>
        <w:rPr>
          <w:rFonts w:eastAsia="Times New Roman" w:cs="Times New Roman"/>
          <w:b/>
          <w:bCs/>
          <w:color w:val="000000"/>
          <w:sz w:val="26"/>
          <w:szCs w:val="26"/>
        </w:rPr>
        <w:t>IỂM TRA ĐỊNH KÌ MÔN TOÁN – LỚP 8- GK1</w:t>
      </w:r>
    </w:p>
    <w:tbl>
      <w:tblPr>
        <w:tblW w:w="10556" w:type="dxa"/>
        <w:jc w:val="center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63"/>
        <w:gridCol w:w="1133"/>
        <w:gridCol w:w="1199"/>
        <w:gridCol w:w="992"/>
        <w:gridCol w:w="851"/>
        <w:gridCol w:w="1134"/>
        <w:gridCol w:w="644"/>
        <w:gridCol w:w="780"/>
        <w:gridCol w:w="921"/>
        <w:gridCol w:w="567"/>
        <w:gridCol w:w="922"/>
        <w:gridCol w:w="850"/>
      </w:tblGrid>
      <w:tr w:rsidR="009C14BF" w:rsidRPr="000C0435" w14:paraId="492F9247" w14:textId="77777777" w:rsidTr="000C0435">
        <w:trPr>
          <w:trHeight w:val="367"/>
          <w:jc w:val="center"/>
        </w:trPr>
        <w:tc>
          <w:tcPr>
            <w:tcW w:w="56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BF2875F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T</w:t>
            </w:r>
          </w:p>
          <w:p w14:paraId="22405055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color w:val="000000"/>
                <w:sz w:val="24"/>
                <w:szCs w:val="24"/>
              </w:rPr>
              <w:t>(1</w:t>
            </w: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11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569A6F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Chương/</w:t>
            </w:r>
          </w:p>
          <w:p w14:paraId="4D6F47B9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Chủ đề</w:t>
            </w:r>
          </w:p>
          <w:p w14:paraId="411F754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color w:val="000000"/>
                <w:sz w:val="24"/>
                <w:szCs w:val="24"/>
              </w:rPr>
              <w:t>(2)</w:t>
            </w:r>
          </w:p>
        </w:tc>
        <w:tc>
          <w:tcPr>
            <w:tcW w:w="119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EE2DBF0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Nội dung/</w:t>
            </w:r>
          </w:p>
          <w:p w14:paraId="101C7A6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đơn vị kiến thức</w:t>
            </w:r>
          </w:p>
          <w:p w14:paraId="2F9090C5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color w:val="000000"/>
                <w:sz w:val="24"/>
                <w:szCs w:val="24"/>
              </w:rPr>
              <w:t>(3)</w:t>
            </w:r>
          </w:p>
        </w:tc>
        <w:tc>
          <w:tcPr>
            <w:tcW w:w="6811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0E96C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Mức độ đánh giá</w:t>
            </w:r>
          </w:p>
          <w:p w14:paraId="42BA4500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color w:val="000000"/>
                <w:sz w:val="24"/>
                <w:szCs w:val="24"/>
              </w:rPr>
              <w:t>(4-11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F5F780" w14:textId="77777777" w:rsidR="009C14BF" w:rsidRPr="000C0435" w:rsidRDefault="009C14BF" w:rsidP="004A195A">
            <w:pPr>
              <w:spacing w:after="0" w:line="240" w:lineRule="auto"/>
              <w:ind w:hanging="19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ổng % điểm</w:t>
            </w:r>
          </w:p>
          <w:p w14:paraId="3D24D5EC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color w:val="000000"/>
                <w:sz w:val="24"/>
                <w:szCs w:val="24"/>
              </w:rPr>
              <w:t>(12)</w:t>
            </w:r>
          </w:p>
        </w:tc>
      </w:tr>
      <w:tr w:rsidR="009C14BF" w:rsidRPr="000C0435" w14:paraId="26FDBBEE" w14:textId="77777777" w:rsidTr="000C0435">
        <w:trPr>
          <w:trHeight w:val="146"/>
          <w:jc w:val="center"/>
        </w:trPr>
        <w:tc>
          <w:tcPr>
            <w:tcW w:w="56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0B9BF0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6A2079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6CBD71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DAC58B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Nhận biết</w:t>
            </w:r>
          </w:p>
        </w:tc>
        <w:tc>
          <w:tcPr>
            <w:tcW w:w="17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D434F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hông hiểu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0051C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Vận dụng</w:t>
            </w:r>
          </w:p>
        </w:tc>
        <w:tc>
          <w:tcPr>
            <w:tcW w:w="14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4E10AA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Vận dụng cao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E22DA4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9C14BF" w:rsidRPr="000C0435" w14:paraId="554C25D4" w14:textId="77777777" w:rsidTr="000C0435">
        <w:trPr>
          <w:trHeight w:val="439"/>
          <w:jc w:val="center"/>
        </w:trPr>
        <w:tc>
          <w:tcPr>
            <w:tcW w:w="56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1F5AA5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E56D32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9AD761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B457143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170D0E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95C9359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8D9F31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L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720D6D1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1DDFCB8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L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351527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79722D" w14:textId="77777777" w:rsidR="009C14BF" w:rsidRPr="000C0435" w:rsidRDefault="009C14BF" w:rsidP="004A195A">
            <w:pPr>
              <w:spacing w:after="0" w:line="240" w:lineRule="auto"/>
              <w:ind w:left="-105" w:hanging="105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L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1E0FAD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9C14BF" w:rsidRPr="000C0435" w14:paraId="562A7BBB" w14:textId="77777777" w:rsidTr="000C0435">
        <w:trPr>
          <w:trHeight w:val="562"/>
          <w:jc w:val="center"/>
        </w:trPr>
        <w:tc>
          <w:tcPr>
            <w:tcW w:w="5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55428E1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B12B09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Biểu thức đại số</w:t>
            </w:r>
          </w:p>
          <w:p w14:paraId="6FCCD64D" w14:textId="77777777" w:rsidR="009C14BF" w:rsidRPr="000C0435" w:rsidRDefault="009C14BF" w:rsidP="004A195A">
            <w:pPr>
              <w:spacing w:before="40" w:after="4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46469B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Đa thức nhiều biến. Các phép toán cộng, trừ, nhân, chia các đa thức nhiều biến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0F5AE3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3F1E813E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510C0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10464C19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E2045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40CE673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5A4D2C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84F608F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3</w:t>
            </w:r>
          </w:p>
          <w:p w14:paraId="0838240C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6)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CB8885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413DF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CF2287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07E00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20%</w:t>
            </w:r>
          </w:p>
        </w:tc>
      </w:tr>
      <w:tr w:rsidR="009C14BF" w:rsidRPr="000C0435" w14:paraId="66EFDC0E" w14:textId="77777777" w:rsidTr="000C0435">
        <w:trPr>
          <w:trHeight w:val="146"/>
          <w:jc w:val="center"/>
        </w:trPr>
        <w:tc>
          <w:tcPr>
            <w:tcW w:w="56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14:paraId="36D99345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14:paraId="53F38BD7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48A5C6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Hằng đẳng thức </w:t>
            </w:r>
            <w:r w:rsidRPr="000C0435"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br/>
              <w:t xml:space="preserve">đáng nhớ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0C81A3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49D6027C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  <w:p w14:paraId="322A38B2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CDE2DA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2D848509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  <w:p w14:paraId="4FF07AD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A487E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5DFDA86A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  <w:p w14:paraId="6732D700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46F1BCE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58A6A87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A259BD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D7E53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8822B1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24BC6B6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70F18F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24%</w:t>
            </w:r>
          </w:p>
        </w:tc>
      </w:tr>
      <w:tr w:rsidR="009C14BF" w:rsidRPr="000C0435" w14:paraId="2DE74375" w14:textId="77777777" w:rsidTr="000C0435">
        <w:trPr>
          <w:trHeight w:val="146"/>
          <w:jc w:val="center"/>
        </w:trPr>
        <w:tc>
          <w:tcPr>
            <w:tcW w:w="5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9EE83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FE0DF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829737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Phân tích đa thức thành nhân tử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FE86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23B3A5F0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F1BEF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377D8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31D719D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07A56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5462094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25)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0B0252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64E49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A28F22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59E51E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B77A9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6,5%</w:t>
            </w:r>
          </w:p>
        </w:tc>
      </w:tr>
      <w:tr w:rsidR="009C14BF" w:rsidRPr="000C0435" w14:paraId="29B6916D" w14:textId="77777777" w:rsidTr="000C0435">
        <w:trPr>
          <w:trHeight w:val="146"/>
          <w:jc w:val="center"/>
        </w:trPr>
        <w:tc>
          <w:tcPr>
            <w:tcW w:w="5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13AD5B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  <w:p w14:paraId="39EE4B55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CCDC77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ứ giác</w:t>
            </w:r>
          </w:p>
          <w:p w14:paraId="1F3279E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7A6C80" w14:textId="77777777" w:rsidR="009C14BF" w:rsidRPr="000C0435" w:rsidRDefault="009C14BF" w:rsidP="004A195A">
            <w:pPr>
              <w:spacing w:before="120" w:after="12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Tứ giác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A15A7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6E17894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7FA35AC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4E9C90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D2A8BA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79FB99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A0B84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C9E8D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9F6354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67C9D3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2%</w:t>
            </w:r>
          </w:p>
        </w:tc>
      </w:tr>
      <w:tr w:rsidR="009C14BF" w:rsidRPr="000C0435" w14:paraId="2AB270F3" w14:textId="77777777" w:rsidTr="000C0435">
        <w:trPr>
          <w:trHeight w:val="146"/>
          <w:jc w:val="center"/>
        </w:trPr>
        <w:tc>
          <w:tcPr>
            <w:tcW w:w="563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F5BA1E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CF2019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33DEE3" w14:textId="77777777" w:rsidR="009C14BF" w:rsidRPr="000C0435" w:rsidRDefault="009C14BF" w:rsidP="004A195A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</w:rPr>
            </w:pPr>
            <w:r w:rsidRPr="000C0435"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Tính chất và</w:t>
            </w:r>
            <w:r w:rsidRPr="000C0435">
              <w:rPr>
                <w:rFonts w:eastAsia="Calibri" w:cs="Times New Roman"/>
                <w:b/>
                <w:iCs/>
                <w:noProof/>
                <w:sz w:val="24"/>
                <w:szCs w:val="24"/>
                <w:lang w:val="vi-VN"/>
              </w:rPr>
              <w:t xml:space="preserve"> </w:t>
            </w:r>
            <w:r w:rsidRPr="000C0435"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>dấu hiệu nhận biết các tứ giác đặc biệt</w:t>
            </w:r>
            <w:r w:rsidRPr="000C0435"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</w:rPr>
              <w:t xml:space="preserve"> </w:t>
            </w:r>
          </w:p>
          <w:p w14:paraId="3FFA8CFF" w14:textId="77777777" w:rsidR="009C14BF" w:rsidRPr="000C0435" w:rsidRDefault="009C14BF" w:rsidP="004A195A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FFE71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50DF4E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6E93828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39B63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2</w:t>
            </w:r>
          </w:p>
          <w:p w14:paraId="216CE1BC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4)</w:t>
            </w:r>
          </w:p>
        </w:tc>
        <w:tc>
          <w:tcPr>
            <w:tcW w:w="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1CA8AF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0B80350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75)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7F96F3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2</w:t>
            </w:r>
          </w:p>
          <w:p w14:paraId="49CECBB5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4)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69BA05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7C120E6E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C0902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668A6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D926C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35,5%</w:t>
            </w:r>
          </w:p>
        </w:tc>
      </w:tr>
      <w:tr w:rsidR="009C14BF" w:rsidRPr="000C0435" w14:paraId="5C5E1DA3" w14:textId="77777777" w:rsidTr="000C0435">
        <w:trPr>
          <w:trHeight w:val="244"/>
          <w:jc w:val="center"/>
        </w:trPr>
        <w:tc>
          <w:tcPr>
            <w:tcW w:w="5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A3D207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BD0F6B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52A2E" w14:textId="77777777" w:rsidR="009C14BF" w:rsidRPr="000C0435" w:rsidRDefault="009C14BF" w:rsidP="004A195A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</w:rPr>
            </w:pPr>
            <w:r w:rsidRPr="000C0435"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</w:rPr>
              <w:t xml:space="preserve">Các phép đối xứng </w:t>
            </w:r>
          </w:p>
          <w:p w14:paraId="322FE3EE" w14:textId="77777777" w:rsidR="009C14BF" w:rsidRPr="000C0435" w:rsidRDefault="009C14BF" w:rsidP="004A195A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47E44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4B0E1259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0,2)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E2B8F8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DEFDBA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64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B89752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8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91FAF6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555E80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1711A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CA2D0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CEBE0E" w14:textId="77777777" w:rsidR="009C14BF" w:rsidRPr="000C0435" w:rsidRDefault="009C14BF" w:rsidP="004A195A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2%</w:t>
            </w:r>
          </w:p>
        </w:tc>
      </w:tr>
      <w:tr w:rsidR="009C14BF" w:rsidRPr="000C0435" w14:paraId="27CA757D" w14:textId="77777777" w:rsidTr="000C0435">
        <w:trPr>
          <w:trHeight w:val="275"/>
          <w:jc w:val="center"/>
        </w:trPr>
        <w:tc>
          <w:tcPr>
            <w:tcW w:w="289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A3EE7A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008641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5</w:t>
            </w:r>
          </w:p>
          <w:p w14:paraId="142B2D7A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7C6E32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3</w:t>
            </w:r>
          </w:p>
          <w:p w14:paraId="5B9C5BF0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3,0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7FF5FC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5</w:t>
            </w:r>
          </w:p>
          <w:p w14:paraId="000C785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970CF55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2</w:t>
            </w:r>
          </w:p>
          <w:p w14:paraId="77CEDF25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2,0</w:t>
            </w:r>
            <w:r w:rsidRPr="000C0435">
              <w:rPr>
                <w:rFonts w:eastAsia="Times New Roman" w:cs="Times New Roman"/>
                <w:sz w:val="24"/>
                <w:szCs w:val="24"/>
              </w:rPr>
              <w:lastRenderedPageBreak/>
              <w:t>)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53923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lastRenderedPageBreak/>
              <w:t>5</w:t>
            </w:r>
          </w:p>
          <w:p w14:paraId="5F1E1B7B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9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111180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27D46073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D852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6B92A4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1</w:t>
            </w:r>
          </w:p>
          <w:p w14:paraId="71E550AD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54F869" w14:textId="77777777" w:rsidR="009C14BF" w:rsidRPr="000C0435" w:rsidRDefault="009C14BF" w:rsidP="004A195A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9C14BF" w:rsidRPr="000C0435" w14:paraId="5D5C5C73" w14:textId="77777777" w:rsidTr="000C0435">
        <w:trPr>
          <w:trHeight w:val="275"/>
          <w:jc w:val="center"/>
        </w:trPr>
        <w:tc>
          <w:tcPr>
            <w:tcW w:w="289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0A0FBC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Tỉ lệ %</w:t>
            </w:r>
          </w:p>
        </w:tc>
        <w:tc>
          <w:tcPr>
            <w:tcW w:w="1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0A522D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40%</w:t>
            </w:r>
          </w:p>
        </w:tc>
        <w:tc>
          <w:tcPr>
            <w:tcW w:w="17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EEBF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4FF48A2" w14:textId="77777777" w:rsidR="009C14BF" w:rsidRPr="000C0435" w:rsidRDefault="009C14BF" w:rsidP="004A195A">
            <w:pPr>
              <w:spacing w:before="40" w:after="40" w:line="240" w:lineRule="auto"/>
              <w:ind w:left="-143" w:hanging="143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30%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0926937" w14:textId="77777777" w:rsidR="009C14BF" w:rsidRPr="000C0435" w:rsidRDefault="009C14BF" w:rsidP="004A195A">
            <w:pPr>
              <w:spacing w:before="40" w:after="40" w:line="240" w:lineRule="auto"/>
              <w:ind w:left="-101" w:right="-105" w:hanging="101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20%</w:t>
            </w:r>
          </w:p>
        </w:tc>
        <w:tc>
          <w:tcPr>
            <w:tcW w:w="14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7E6E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BDB07EC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10%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CBB144" w14:textId="77777777" w:rsidR="009C14BF" w:rsidRPr="000C0435" w:rsidRDefault="009C14BF" w:rsidP="004A195A">
            <w:pPr>
              <w:spacing w:before="40" w:after="4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C0435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100</w:t>
            </w:r>
          </w:p>
        </w:tc>
      </w:tr>
    </w:tbl>
    <w:p w14:paraId="3B5388CF" w14:textId="77777777" w:rsidR="00D9199E" w:rsidRDefault="00D9199E"/>
    <w:p w14:paraId="0EB44FA9" w14:textId="77777777" w:rsidR="0027072E" w:rsidRDefault="0027072E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3660AD6F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35EA4727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77B8761C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7A98134B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37291FA7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3FB029CD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64407908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187026C3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218BCE2C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0B7144D4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136A4080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6E392CEA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227CF29D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2E743033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3A69F316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0D9F75AD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397229CB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6BBA1035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5C0CBBAF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6F892148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7ACEB8E5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67981F34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51F1EB07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48D23CEA" w14:textId="77777777" w:rsidR="00F00F0A" w:rsidRDefault="00F00F0A">
      <w:pPr>
        <w:rPr>
          <w:rFonts w:eastAsia="Times New Roman" w:cs="Times New Roman"/>
          <w:b/>
          <w:bCs/>
          <w:color w:val="000000"/>
          <w:sz w:val="26"/>
          <w:szCs w:val="26"/>
        </w:rPr>
      </w:pPr>
    </w:p>
    <w:p w14:paraId="4477C0E3" w14:textId="77777777" w:rsidR="00F00F0A" w:rsidRDefault="00F00F0A"/>
    <w:p w14:paraId="412FA32D" w14:textId="7D2A74F9" w:rsidR="0027072E" w:rsidRDefault="0027072E">
      <w:pPr>
        <w:rPr>
          <w:b/>
        </w:rPr>
      </w:pPr>
    </w:p>
    <w:p w14:paraId="60D65E08" w14:textId="77777777" w:rsidR="00596EA5" w:rsidRPr="00B434C1" w:rsidRDefault="00596EA5">
      <w:pPr>
        <w:rPr>
          <w:b/>
        </w:rPr>
      </w:pPr>
    </w:p>
    <w:tbl>
      <w:tblPr>
        <w:tblW w:w="10838" w:type="dxa"/>
        <w:tblInd w:w="-739" w:type="dxa"/>
        <w:tblLook w:val="04A0" w:firstRow="1" w:lastRow="0" w:firstColumn="1" w:lastColumn="0" w:noHBand="0" w:noVBand="1"/>
      </w:tblPr>
      <w:tblGrid>
        <w:gridCol w:w="4816"/>
        <w:gridCol w:w="6022"/>
      </w:tblGrid>
      <w:tr w:rsidR="00FC4444" w:rsidRPr="003E7306" w14:paraId="60E3A7FA" w14:textId="77777777" w:rsidTr="003E7306">
        <w:trPr>
          <w:trHeight w:val="131"/>
        </w:trPr>
        <w:tc>
          <w:tcPr>
            <w:tcW w:w="4816" w:type="dxa"/>
          </w:tcPr>
          <w:p w14:paraId="5B93BF9A" w14:textId="77777777" w:rsidR="00FC4444" w:rsidRPr="00104B65" w:rsidRDefault="00FC4444" w:rsidP="00104B65">
            <w:pPr>
              <w:tabs>
                <w:tab w:val="center" w:pos="2487"/>
                <w:tab w:val="right" w:pos="4974"/>
                <w:tab w:val="left" w:pos="7305"/>
              </w:tabs>
              <w:spacing w:after="120" w:line="240" w:lineRule="auto"/>
              <w:jc w:val="center"/>
              <w:rPr>
                <w:rFonts w:cs="Times New Roman"/>
                <w:sz w:val="24"/>
                <w:szCs w:val="24"/>
                <w:lang w:val="nl-NL"/>
              </w:rPr>
            </w:pPr>
            <w:r w:rsidRPr="00104B65">
              <w:rPr>
                <w:rFonts w:cs="Times New Roman"/>
                <w:sz w:val="24"/>
                <w:szCs w:val="24"/>
                <w:lang w:val="nl-NL"/>
              </w:rPr>
              <w:lastRenderedPageBreak/>
              <w:t>UBND HUYỆN AN LÃO</w:t>
            </w:r>
          </w:p>
          <w:p w14:paraId="4E2A5102" w14:textId="48DAA40C" w:rsidR="00FC4444" w:rsidRPr="003E7306" w:rsidRDefault="00104B65" w:rsidP="00104B65">
            <w:pPr>
              <w:tabs>
                <w:tab w:val="left" w:pos="7305"/>
              </w:tabs>
              <w:spacing w:before="120" w:after="120" w:line="240" w:lineRule="auto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6D42E24" wp14:editId="2D2C24C7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192405</wp:posOffset>
                      </wp:positionV>
                      <wp:extent cx="901700" cy="6350"/>
                      <wp:effectExtent l="0" t="0" r="31750" b="317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0170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7E3AEE1" id="Straight Connector 10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25pt,15.15pt" to="159.2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FC4444" w:rsidRPr="00104B65">
              <w:rPr>
                <w:rFonts w:cs="Times New Roman"/>
                <w:b/>
                <w:sz w:val="24"/>
                <w:szCs w:val="24"/>
                <w:lang w:val="nl-NL"/>
              </w:rPr>
              <w:t>TRƯỜNG THCS TRƯỜNG SƠN</w:t>
            </w:r>
          </w:p>
        </w:tc>
        <w:tc>
          <w:tcPr>
            <w:tcW w:w="6022" w:type="dxa"/>
          </w:tcPr>
          <w:p w14:paraId="4872A04E" w14:textId="1AE23033" w:rsidR="00FC4444" w:rsidRPr="003E7306" w:rsidRDefault="00FC4444" w:rsidP="00104B65">
            <w:pPr>
              <w:tabs>
                <w:tab w:val="left" w:pos="7305"/>
              </w:tabs>
              <w:spacing w:before="120" w:after="120" w:line="240" w:lineRule="auto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3E7306">
              <w:rPr>
                <w:rFonts w:cs="Times New Roman"/>
                <w:b/>
                <w:sz w:val="26"/>
                <w:szCs w:val="26"/>
                <w:lang w:val="nl-NL"/>
              </w:rPr>
              <w:t xml:space="preserve">ĐỀ KIỂM TRA GIỮA KÌ I </w:t>
            </w:r>
            <w:r w:rsidR="00596EA5">
              <w:rPr>
                <w:rFonts w:cs="Times New Roman"/>
                <w:b/>
                <w:sz w:val="26"/>
                <w:szCs w:val="26"/>
                <w:lang w:val="nl-NL"/>
              </w:rPr>
              <w:t>-</w:t>
            </w:r>
            <w:bookmarkStart w:id="0" w:name="_GoBack"/>
            <w:bookmarkEnd w:id="0"/>
            <w:r w:rsidRPr="003E7306">
              <w:rPr>
                <w:rFonts w:cs="Times New Roman"/>
                <w:b/>
                <w:sz w:val="26"/>
                <w:szCs w:val="26"/>
                <w:lang w:val="nl-NL"/>
              </w:rPr>
              <w:t xml:space="preserve"> NĂM HỌC 2022-2023</w:t>
            </w:r>
          </w:p>
          <w:p w14:paraId="707C9D5C" w14:textId="77777777" w:rsidR="00FC4444" w:rsidRPr="003E7306" w:rsidRDefault="00FC4444" w:rsidP="00104B65">
            <w:pPr>
              <w:tabs>
                <w:tab w:val="left" w:pos="7305"/>
              </w:tabs>
              <w:spacing w:before="120" w:after="120" w:line="240" w:lineRule="auto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3E7306">
              <w:rPr>
                <w:rFonts w:cs="Times New Roman"/>
                <w:b/>
                <w:sz w:val="26"/>
                <w:szCs w:val="26"/>
                <w:lang w:val="nl-NL"/>
              </w:rPr>
              <w:t>MÔN : TOÁN 8</w:t>
            </w:r>
          </w:p>
          <w:p w14:paraId="77ADC822" w14:textId="77777777" w:rsidR="00FC4444" w:rsidRPr="003E7306" w:rsidRDefault="00FC4444" w:rsidP="00104B65">
            <w:pPr>
              <w:tabs>
                <w:tab w:val="left" w:pos="7305"/>
              </w:tabs>
              <w:spacing w:before="120" w:after="120" w:line="240" w:lineRule="auto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3E7306">
              <w:rPr>
                <w:rFonts w:cs="Times New Roman"/>
                <w:b/>
                <w:sz w:val="26"/>
                <w:szCs w:val="26"/>
                <w:lang w:val="nl-NL"/>
              </w:rPr>
              <w:t>Thờ</w:t>
            </w:r>
            <w:r w:rsidR="00CC4AB8">
              <w:rPr>
                <w:rFonts w:cs="Times New Roman"/>
                <w:b/>
                <w:sz w:val="26"/>
                <w:szCs w:val="26"/>
                <w:lang w:val="nl-NL"/>
              </w:rPr>
              <w:t>i gian làm bài: 90</w:t>
            </w:r>
            <w:r w:rsidRPr="003E7306">
              <w:rPr>
                <w:rFonts w:cs="Times New Roman"/>
                <w:b/>
                <w:sz w:val="26"/>
                <w:szCs w:val="26"/>
                <w:lang w:val="nl-NL"/>
              </w:rPr>
              <w:t xml:space="preserve"> phút</w:t>
            </w:r>
          </w:p>
        </w:tc>
      </w:tr>
    </w:tbl>
    <w:p w14:paraId="18B003C1" w14:textId="77777777" w:rsidR="0027072E" w:rsidRDefault="0027072E">
      <w:pPr>
        <w:rPr>
          <w:rFonts w:cs="Times New Roman"/>
          <w:sz w:val="26"/>
          <w:szCs w:val="26"/>
        </w:rPr>
      </w:pPr>
    </w:p>
    <w:p w14:paraId="338CC61A" w14:textId="77777777" w:rsidR="00F21DAB" w:rsidRDefault="003E7306" w:rsidP="00F21DAB">
      <w:pPr>
        <w:rPr>
          <w:rFonts w:cs="Times New Roman"/>
          <w:szCs w:val="28"/>
        </w:rPr>
      </w:pPr>
      <w:r w:rsidRPr="00986D3F">
        <w:rPr>
          <w:rFonts w:cs="Times New Roman"/>
          <w:b/>
          <w:szCs w:val="28"/>
        </w:rPr>
        <w:t>*Phần I: Trắc nghiệm(3 điểm)</w:t>
      </w:r>
      <w:r w:rsidRPr="00986D3F">
        <w:rPr>
          <w:rFonts w:cs="Times New Roman"/>
          <w:szCs w:val="28"/>
        </w:rPr>
        <w:t xml:space="preserve"> . Chọn chữ cái đứng trước câu trả lời </w:t>
      </w:r>
      <w:r w:rsidRPr="00986D3F">
        <w:rPr>
          <w:rFonts w:cs="Times New Roman"/>
          <w:b/>
          <w:szCs w:val="28"/>
          <w:u w:val="single"/>
        </w:rPr>
        <w:t>đúng</w:t>
      </w:r>
      <w:r w:rsidRPr="00986D3F">
        <w:rPr>
          <w:rFonts w:cs="Times New Roman"/>
          <w:szCs w:val="28"/>
        </w:rPr>
        <w:t xml:space="preserve"> :</w:t>
      </w:r>
    </w:p>
    <w:p w14:paraId="3A9895C2" w14:textId="77777777" w:rsidR="003E7306" w:rsidRPr="00F21DAB" w:rsidRDefault="003E7306" w:rsidP="00F21DAB">
      <w:pPr>
        <w:rPr>
          <w:rFonts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1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Kết quả của phép nhân đa thức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4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5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+7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với đơn thức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3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3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là :</w:t>
      </w:r>
    </w:p>
    <w:p w14:paraId="0AB603CE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12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+21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5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</w:t>
      </w:r>
      <w:r w:rsidR="00F21DAB">
        <w:rPr>
          <w:rFonts w:eastAsiaTheme="minorEastAsia" w:cs="Times New Roman"/>
          <w:szCs w:val="28"/>
        </w:rPr>
        <w:t xml:space="preserve">  </w:t>
      </w:r>
      <w:r w:rsidRPr="00F00F0A">
        <w:rPr>
          <w:rFonts w:eastAsiaTheme="minorEastAsia" w:cs="Times New Roman"/>
          <w:b/>
          <w:szCs w:val="28"/>
        </w:rPr>
        <w:t xml:space="preserve"> B.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12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+21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5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</w:t>
      </w:r>
      <w:r w:rsidR="00F21DAB">
        <w:rPr>
          <w:rFonts w:eastAsiaTheme="minorEastAsia" w:cs="Times New Roman"/>
          <w:szCs w:val="28"/>
        </w:rPr>
        <w:t xml:space="preserve">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12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21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5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</w:t>
      </w:r>
      <w:r w:rsidR="00F21DAB">
        <w:rPr>
          <w:rFonts w:eastAsiaTheme="minorEastAsia" w:cs="Times New Roman"/>
          <w:szCs w:val="28"/>
        </w:rPr>
        <w:t xml:space="preserve">  </w:t>
      </w:r>
      <w:r w:rsidRPr="00986D3F">
        <w:rPr>
          <w:rFonts w:eastAsiaTheme="minorEastAsia" w:cs="Times New Roman"/>
          <w:szCs w:val="28"/>
        </w:rPr>
        <w:t xml:space="preserve"> </w:t>
      </w:r>
      <w:r w:rsidRPr="00F00F0A">
        <w:rPr>
          <w:rFonts w:eastAsiaTheme="minorEastAsia" w:cs="Times New Roman"/>
          <w:b/>
          <w:szCs w:val="28"/>
        </w:rPr>
        <w:t>D.</w:t>
      </w:r>
      <m:oMath>
        <m:r>
          <m:rPr>
            <m:sty m:val="b"/>
          </m:rPr>
          <w:rPr>
            <w:rFonts w:ascii="Cambria Math" w:eastAsiaTheme="minorEastAsia" w:hAnsi="Cambria Math" w:cs="Times New Roman"/>
            <w:szCs w:val="28"/>
          </w:rPr>
          <m:t>-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12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21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5</m:t>
            </m:r>
          </m:sup>
        </m:sSup>
      </m:oMath>
    </w:p>
    <w:p w14:paraId="03BC9E87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2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Kết quả của phép tính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(x-5)(x+3)</m:t>
        </m:r>
      </m:oMath>
      <w:r w:rsidRPr="00986D3F">
        <w:rPr>
          <w:rFonts w:eastAsiaTheme="minorEastAsia" w:cs="Times New Roman"/>
          <w:szCs w:val="28"/>
        </w:rPr>
        <w:t xml:space="preserve"> là :</w:t>
      </w:r>
    </w:p>
    <w:p w14:paraId="761A465B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15</m:t>
        </m:r>
      </m:oMath>
      <w:r w:rsidRPr="00986D3F">
        <w:rPr>
          <w:rFonts w:eastAsiaTheme="minorEastAsia" w:cs="Times New Roman"/>
          <w:szCs w:val="28"/>
        </w:rPr>
        <w:t xml:space="preserve">            </w:t>
      </w:r>
      <w:r w:rsidRPr="00F00F0A">
        <w:rPr>
          <w:rFonts w:eastAsiaTheme="minorEastAsia" w:cs="Times New Roman"/>
          <w:b/>
          <w:szCs w:val="28"/>
        </w:rPr>
        <w:t xml:space="preserve"> </w:t>
      </w:r>
      <w:r w:rsidR="00F21DAB">
        <w:rPr>
          <w:rFonts w:eastAsiaTheme="minorEastAsia" w:cs="Times New Roman"/>
          <w:b/>
          <w:szCs w:val="28"/>
        </w:rPr>
        <w:t xml:space="preserve"> </w:t>
      </w:r>
      <w:r w:rsidRPr="00F00F0A">
        <w:rPr>
          <w:rFonts w:eastAsiaTheme="minorEastAsia" w:cs="Times New Roman"/>
          <w:b/>
          <w:szCs w:val="28"/>
        </w:rPr>
        <w:t xml:space="preserve"> B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2x+15</m:t>
        </m:r>
      </m:oMath>
      <w:r w:rsidRPr="00986D3F">
        <w:rPr>
          <w:rFonts w:eastAsiaTheme="minorEastAsia" w:cs="Times New Roman"/>
          <w:szCs w:val="28"/>
        </w:rPr>
        <w:t xml:space="preserve">      </w:t>
      </w:r>
      <w:r w:rsidRPr="00F00F0A">
        <w:rPr>
          <w:rFonts w:eastAsiaTheme="minorEastAsia" w:cs="Times New Roman"/>
          <w:b/>
          <w:szCs w:val="28"/>
        </w:rPr>
        <w:t xml:space="preserve"> </w:t>
      </w:r>
      <w:r w:rsidR="00F21DAB">
        <w:rPr>
          <w:rFonts w:eastAsiaTheme="minorEastAsia" w:cs="Times New Roman"/>
          <w:b/>
          <w:szCs w:val="28"/>
        </w:rPr>
        <w:t xml:space="preserve">   </w:t>
      </w:r>
      <w:r w:rsidRPr="00F00F0A">
        <w:rPr>
          <w:rFonts w:eastAsiaTheme="minorEastAsia" w:cs="Times New Roman"/>
          <w:b/>
          <w:szCs w:val="28"/>
        </w:rPr>
        <w:t>C</w:t>
      </w:r>
      <w:r w:rsidRPr="00986D3F">
        <w:rPr>
          <w:rFonts w:eastAsiaTheme="minorEastAsia" w:cs="Times New Roman"/>
          <w:szCs w:val="28"/>
        </w:rPr>
        <w:t xml:space="preserve">.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2x-15</m:t>
        </m:r>
      </m:oMath>
      <w:r w:rsidRPr="00986D3F">
        <w:rPr>
          <w:rFonts w:eastAsiaTheme="minorEastAsia" w:cs="Times New Roman"/>
          <w:szCs w:val="28"/>
        </w:rPr>
        <w:t xml:space="preserve">  </w:t>
      </w:r>
      <w:r w:rsidR="00F21DAB">
        <w:rPr>
          <w:rFonts w:eastAsiaTheme="minorEastAsia" w:cs="Times New Roman"/>
          <w:szCs w:val="28"/>
        </w:rPr>
        <w:t xml:space="preserve">  </w:t>
      </w:r>
      <w:r w:rsidRPr="00986D3F">
        <w:rPr>
          <w:rFonts w:eastAsiaTheme="minorEastAsia" w:cs="Times New Roman"/>
          <w:szCs w:val="28"/>
        </w:rPr>
        <w:t xml:space="preserve">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8x-15</m:t>
        </m:r>
      </m:oMath>
    </w:p>
    <w:p w14:paraId="6909FC6E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3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Khi viết đa thức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9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+1-6x</m:t>
        </m:r>
      </m:oMath>
      <w:r w:rsidRPr="00986D3F">
        <w:rPr>
          <w:rFonts w:eastAsiaTheme="minorEastAsia" w:cs="Times New Roman"/>
          <w:szCs w:val="28"/>
        </w:rPr>
        <w:t xml:space="preserve"> dưới dạng lũy thừa, ta được kết quả là :</w:t>
      </w:r>
    </w:p>
    <w:p w14:paraId="3F25ED0A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(x-3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="00F21DAB">
        <w:rPr>
          <w:rFonts w:eastAsiaTheme="minorEastAsia" w:cs="Times New Roman"/>
          <w:szCs w:val="28"/>
        </w:rPr>
        <w:t xml:space="preserve">              </w:t>
      </w:r>
      <w:r w:rsidRPr="00F00F0A">
        <w:rPr>
          <w:rFonts w:eastAsiaTheme="minorEastAsia" w:cs="Times New Roman"/>
          <w:b/>
          <w:szCs w:val="28"/>
        </w:rPr>
        <w:t>B.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(x+3)(x-3)</m:t>
        </m:r>
      </m:oMath>
      <w:r w:rsidRPr="00986D3F">
        <w:rPr>
          <w:rFonts w:eastAsiaTheme="minorEastAsia" w:cs="Times New Roman"/>
          <w:szCs w:val="28"/>
        </w:rPr>
        <w:t xml:space="preserve">       </w:t>
      </w:r>
      <w:r w:rsidR="00F21DAB">
        <w:rPr>
          <w:rFonts w:eastAsiaTheme="minorEastAsia" w:cs="Times New Roman"/>
          <w:szCs w:val="28"/>
        </w:rPr>
        <w:t xml:space="preserve"> </w:t>
      </w:r>
      <w:r w:rsidRPr="00F00F0A">
        <w:rPr>
          <w:rFonts w:eastAsiaTheme="minorEastAsia" w:cs="Times New Roman"/>
          <w:b/>
          <w:szCs w:val="28"/>
        </w:rPr>
        <w:t xml:space="preserve">C.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(1-3x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</w:t>
      </w:r>
      <w:r w:rsidRPr="00F00F0A">
        <w:rPr>
          <w:rFonts w:eastAsiaTheme="minorEastAsia" w:cs="Times New Roman"/>
          <w:b/>
          <w:szCs w:val="28"/>
        </w:rPr>
        <w:t xml:space="preserve"> D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(3x+1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</w:p>
    <w:p w14:paraId="2D0373BF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4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Hiệu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9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4</m:t>
        </m:r>
      </m:oMath>
      <w:r w:rsidRPr="00986D3F">
        <w:rPr>
          <w:rFonts w:eastAsiaTheme="minorEastAsia" w:cs="Times New Roman"/>
          <w:szCs w:val="28"/>
        </w:rPr>
        <w:t xml:space="preserve"> có thể viết dưới dạng tích là :</w:t>
      </w:r>
    </w:p>
    <w:p w14:paraId="787C3B6D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(3y-2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(3y+2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(3y-2)(3y+2)</m:t>
        </m:r>
      </m:oMath>
      <w:r w:rsidRPr="00986D3F">
        <w:rPr>
          <w:rFonts w:eastAsiaTheme="minorEastAsia" w:cs="Times New Roman"/>
          <w:szCs w:val="28"/>
        </w:rPr>
        <w:t xml:space="preserve">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(2y-3)(2y+3)</m:t>
        </m:r>
      </m:oMath>
    </w:p>
    <w:p w14:paraId="5100CB05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5</w:t>
      </w:r>
      <w:r w:rsidR="00986D3F"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Kết quả của phép tính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15. 91,5+150. 0,85</m:t>
        </m:r>
      </m:oMath>
      <w:r w:rsidRPr="00986D3F">
        <w:rPr>
          <w:rFonts w:eastAsiaTheme="minorEastAsia" w:cs="Times New Roman"/>
          <w:szCs w:val="28"/>
        </w:rPr>
        <w:t xml:space="preserve"> là :</w:t>
      </w:r>
    </w:p>
    <w:p w14:paraId="26795390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w:r w:rsidRPr="00986D3F">
        <w:rPr>
          <w:rFonts w:eastAsiaTheme="minorEastAsia" w:cs="Times New Roman"/>
          <w:szCs w:val="28"/>
        </w:rPr>
        <w:t xml:space="preserve"> 120     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150           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1200         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1500</w:t>
      </w:r>
    </w:p>
    <w:p w14:paraId="17877F80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6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Giá trị của biểu thức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12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:(-9x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)</m:t>
        </m:r>
      </m:oMath>
      <w:r w:rsidRPr="00986D3F">
        <w:rPr>
          <w:rFonts w:eastAsiaTheme="minorEastAsia" w:cs="Times New Roman"/>
          <w:szCs w:val="28"/>
        </w:rPr>
        <w:t xml:space="preserve"> tại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x=-3 và y=1,005</m:t>
        </m:r>
      </m:oMath>
      <w:r w:rsidRPr="00986D3F">
        <w:rPr>
          <w:rFonts w:eastAsiaTheme="minorEastAsia" w:cs="Times New Roman"/>
          <w:szCs w:val="28"/>
        </w:rPr>
        <w:t xml:space="preserve"> là :</w:t>
      </w:r>
    </w:p>
    <w:p w14:paraId="44331037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w:r w:rsidRPr="00986D3F">
        <w:rPr>
          <w:rFonts w:eastAsiaTheme="minorEastAsia" w:cs="Times New Roman"/>
          <w:szCs w:val="28"/>
        </w:rPr>
        <w:t xml:space="preserve"> 4     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-4             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12         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12</m:t>
        </m:r>
      </m:oMath>
    </w:p>
    <w:p w14:paraId="7601E917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7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Kết quả của phép tính </w:t>
      </w:r>
      <m:oMath>
        <m:d>
          <m:dPr>
            <m:ctrlPr>
              <w:rPr>
                <w:rFonts w:ascii="Cambria Math" w:eastAsiaTheme="minorEastAsia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0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-2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:5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3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là :</w:t>
      </w:r>
    </w:p>
    <w:p w14:paraId="425812C3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4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y-5xy</m:t>
        </m:r>
      </m:oMath>
      <w:r w:rsidRPr="00986D3F">
        <w:rPr>
          <w:rFonts w:eastAsiaTheme="minorEastAsia" w:cs="Times New Roman"/>
          <w:szCs w:val="28"/>
        </w:rPr>
        <w:t xml:space="preserve">         </w:t>
      </w:r>
      <w:r w:rsidRPr="00F00F0A">
        <w:rPr>
          <w:rFonts w:eastAsiaTheme="minorEastAsia" w:cs="Times New Roman"/>
          <w:b/>
          <w:szCs w:val="28"/>
        </w:rPr>
        <w:t xml:space="preserve">B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4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y+5xy</m:t>
        </m:r>
      </m:oMath>
      <w:r w:rsidRPr="00986D3F">
        <w:rPr>
          <w:rFonts w:eastAsiaTheme="minorEastAsia" w:cs="Times New Roman"/>
          <w:szCs w:val="28"/>
        </w:rPr>
        <w:t xml:space="preserve">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4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+5</m:t>
        </m:r>
      </m:oMath>
      <w:r w:rsidRPr="00986D3F">
        <w:rPr>
          <w:rFonts w:eastAsiaTheme="minorEastAsia" w:cs="Times New Roman"/>
          <w:szCs w:val="28"/>
        </w:rPr>
        <w:t xml:space="preserve">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4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-5</m:t>
        </m:r>
      </m:oMath>
    </w:p>
    <w:p w14:paraId="47D4A2F9" w14:textId="77777777" w:rsidR="003E7306" w:rsidRPr="00986D3F" w:rsidRDefault="003E7306" w:rsidP="00F21DA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 w:themeColor="text1"/>
          <w:szCs w:val="28"/>
          <w:lang w:val="nl-NL"/>
        </w:rPr>
      </w:pPr>
      <w:r w:rsidRPr="00986D3F">
        <w:rPr>
          <w:rFonts w:cs="Times New Roman"/>
          <w:b/>
          <w:bCs/>
          <w:color w:val="000000" w:themeColor="text1"/>
          <w:szCs w:val="28"/>
          <w:u w:val="single"/>
        </w:rPr>
        <w:t>Câu 8.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Điền vào chỗ trống : </w:t>
      </w:r>
      <w:r w:rsidR="00986D3F" w:rsidRPr="00986D3F">
        <w:rPr>
          <w:rFonts w:cs="Times New Roman"/>
          <w:color w:val="000000" w:themeColor="text1"/>
          <w:szCs w:val="28"/>
        </w:rPr>
        <w:object w:dxaOrig="3120" w:dyaOrig="440" w14:anchorId="608011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24pt" o:ole="">
            <v:imagedata r:id="rId7" o:title=""/>
          </v:shape>
          <o:OLEObject Type="Embed" ProgID="Equation.DSMT4" ShapeID="_x0000_i1025" DrawAspect="Content" ObjectID="_1728990196" r:id="rId8"/>
        </w:objec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</w:t>
      </w:r>
    </w:p>
    <w:p w14:paraId="437D0605" w14:textId="77777777" w:rsidR="003E7306" w:rsidRPr="00986D3F" w:rsidRDefault="003E7306" w:rsidP="00F21DA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00" w:themeColor="text1"/>
          <w:szCs w:val="28"/>
        </w:rPr>
      </w:pPr>
      <w:r w:rsidRPr="00986D3F">
        <w:rPr>
          <w:rFonts w:cs="Times New Roman"/>
          <w:color w:val="000000" w:themeColor="text1"/>
          <w:szCs w:val="28"/>
          <w:lang w:val="nl-NL"/>
        </w:rPr>
        <w:tab/>
      </w:r>
      <w:r w:rsidRPr="00986D3F">
        <w:rPr>
          <w:rFonts w:cs="Times New Roman"/>
          <w:b/>
          <w:bCs/>
          <w:color w:val="000000" w:themeColor="text1"/>
          <w:szCs w:val="28"/>
          <w:lang w:val="nl-NL"/>
        </w:rPr>
        <w:t>A.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8x</w:t>
      </w:r>
      <w:r w:rsidRPr="00986D3F">
        <w:rPr>
          <w:rFonts w:cs="Times New Roman"/>
          <w:color w:val="000000" w:themeColor="text1"/>
          <w:szCs w:val="28"/>
          <w:vertAlign w:val="superscript"/>
          <w:lang w:val="nl-NL"/>
        </w:rPr>
        <w:t>3</w:t>
      </w:r>
      <w:r w:rsidR="004A195A">
        <w:rPr>
          <w:rFonts w:cs="Times New Roman"/>
          <w:color w:val="000000" w:themeColor="text1"/>
          <w:szCs w:val="28"/>
          <w:lang w:val="nl-NL"/>
        </w:rPr>
        <w:t xml:space="preserve"> +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1</w:t>
      </w:r>
      <w:r w:rsidRPr="00986D3F">
        <w:rPr>
          <w:rFonts w:cs="Times New Roman"/>
          <w:color w:val="000000" w:themeColor="text1"/>
          <w:szCs w:val="28"/>
          <w:lang w:val="nl-NL"/>
        </w:rPr>
        <w:tab/>
      </w:r>
      <w:r w:rsidR="004A195A">
        <w:rPr>
          <w:rFonts w:cs="Times New Roman"/>
          <w:b/>
          <w:bCs/>
          <w:color w:val="000000" w:themeColor="text1"/>
          <w:szCs w:val="28"/>
          <w:lang w:val="nl-NL"/>
        </w:rPr>
        <w:t>B</w:t>
      </w:r>
      <w:r w:rsidRPr="00986D3F">
        <w:rPr>
          <w:rFonts w:cs="Times New Roman"/>
          <w:b/>
          <w:bCs/>
          <w:color w:val="000000" w:themeColor="text1"/>
          <w:szCs w:val="28"/>
          <w:lang w:val="nl-NL"/>
        </w:rPr>
        <w:t xml:space="preserve">. </w:t>
      </w:r>
      <w:r w:rsidRPr="00986D3F">
        <w:rPr>
          <w:rFonts w:cs="Times New Roman"/>
          <w:color w:val="000000" w:themeColor="text1"/>
          <w:szCs w:val="28"/>
          <w:lang w:val="nl-NL"/>
        </w:rPr>
        <w:t>8x</w:t>
      </w:r>
      <w:r w:rsidRPr="00986D3F">
        <w:rPr>
          <w:rFonts w:cs="Times New Roman"/>
          <w:color w:val="000000" w:themeColor="text1"/>
          <w:szCs w:val="28"/>
          <w:vertAlign w:val="superscript"/>
          <w:lang w:val="nl-NL"/>
        </w:rPr>
        <w:t>3</w:t>
      </w:r>
      <w:r w:rsidR="004A195A">
        <w:rPr>
          <w:rFonts w:cs="Times New Roman"/>
          <w:color w:val="000000" w:themeColor="text1"/>
          <w:szCs w:val="28"/>
          <w:lang w:val="nl-NL"/>
        </w:rPr>
        <w:t xml:space="preserve"> -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1</w:t>
      </w:r>
      <w:r w:rsidR="004A195A">
        <w:rPr>
          <w:rFonts w:cs="Times New Roman"/>
          <w:color w:val="000000" w:themeColor="text1"/>
          <w:szCs w:val="28"/>
          <w:lang w:val="nl-NL"/>
        </w:rPr>
        <w:t xml:space="preserve">                 </w:t>
      </w:r>
      <w:r w:rsidR="004A195A">
        <w:rPr>
          <w:rFonts w:cs="Times New Roman"/>
          <w:b/>
          <w:bCs/>
          <w:color w:val="000000" w:themeColor="text1"/>
          <w:szCs w:val="28"/>
          <w:lang w:val="nl-NL"/>
        </w:rPr>
        <w:t>C</w:t>
      </w:r>
      <w:r w:rsidR="004A195A" w:rsidRPr="00986D3F">
        <w:rPr>
          <w:rFonts w:cs="Times New Roman"/>
          <w:b/>
          <w:bCs/>
          <w:color w:val="000000" w:themeColor="text1"/>
          <w:szCs w:val="28"/>
          <w:lang w:val="nl-NL"/>
        </w:rPr>
        <w:t xml:space="preserve">. </w:t>
      </w:r>
      <w:r w:rsidR="004A195A" w:rsidRPr="00986D3F">
        <w:rPr>
          <w:rFonts w:cs="Times New Roman"/>
          <w:color w:val="000000" w:themeColor="text1"/>
          <w:szCs w:val="28"/>
          <w:lang w:val="nl-NL"/>
        </w:rPr>
        <w:t>8 - x</w:t>
      </w:r>
      <w:r w:rsidR="004A195A" w:rsidRPr="00986D3F">
        <w:rPr>
          <w:rFonts w:cs="Times New Roman"/>
          <w:color w:val="000000" w:themeColor="text1"/>
          <w:szCs w:val="28"/>
          <w:vertAlign w:val="superscript"/>
          <w:lang w:val="nl-NL"/>
        </w:rPr>
        <w:t>3</w:t>
      </w:r>
      <w:r w:rsidRPr="00986D3F">
        <w:rPr>
          <w:rFonts w:cs="Times New Roman"/>
          <w:color w:val="000000" w:themeColor="text1"/>
          <w:szCs w:val="28"/>
          <w:lang w:val="nl-NL"/>
        </w:rPr>
        <w:tab/>
      </w:r>
      <w:r w:rsidRPr="00986D3F">
        <w:rPr>
          <w:rFonts w:cs="Times New Roman"/>
          <w:b/>
          <w:bCs/>
          <w:color w:val="000000" w:themeColor="text1"/>
          <w:szCs w:val="28"/>
          <w:lang w:val="nl-NL"/>
        </w:rPr>
        <w:t xml:space="preserve">D. </w:t>
      </w:r>
      <w:r w:rsidRPr="00986D3F">
        <w:rPr>
          <w:rFonts w:cs="Times New Roman"/>
          <w:color w:val="000000" w:themeColor="text1"/>
          <w:szCs w:val="28"/>
          <w:lang w:val="nl-NL"/>
        </w:rPr>
        <w:t>2x</w:t>
      </w:r>
      <w:r w:rsidRPr="00986D3F">
        <w:rPr>
          <w:rFonts w:cs="Times New Roman"/>
          <w:color w:val="000000" w:themeColor="text1"/>
          <w:szCs w:val="28"/>
          <w:vertAlign w:val="superscript"/>
          <w:lang w:val="nl-NL"/>
        </w:rPr>
        <w:t>3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- 1</w:t>
      </w:r>
    </w:p>
    <w:p w14:paraId="2E5CC64F" w14:textId="77777777" w:rsidR="003E7306" w:rsidRPr="00986D3F" w:rsidRDefault="003E7306" w:rsidP="00F21DA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 w:themeColor="text1"/>
          <w:szCs w:val="28"/>
          <w:lang w:val="nl-NL"/>
        </w:rPr>
      </w:pPr>
      <w:r w:rsidRPr="00986D3F">
        <w:rPr>
          <w:rFonts w:cs="Times New Roman"/>
          <w:b/>
          <w:bCs/>
          <w:color w:val="000000" w:themeColor="text1"/>
          <w:szCs w:val="28"/>
          <w:u w:val="single"/>
        </w:rPr>
        <w:t>Câu 9.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 Giá trị của đa thức x</w:t>
      </w:r>
      <w:r w:rsidRPr="00986D3F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- y</w:t>
      </w:r>
      <w:r w:rsidRPr="00986D3F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  <w:r w:rsidRPr="00986D3F">
        <w:rPr>
          <w:rFonts w:cs="Times New Roman"/>
          <w:color w:val="000000" w:themeColor="text1"/>
          <w:szCs w:val="28"/>
          <w:lang w:val="nl-NL"/>
        </w:rPr>
        <w:t xml:space="preserve"> - 2y - 1 tại x = 93 và y = 6 là:</w:t>
      </w:r>
    </w:p>
    <w:p w14:paraId="38308C08" w14:textId="77777777" w:rsidR="003E7306" w:rsidRPr="00986D3F" w:rsidRDefault="003E7306" w:rsidP="00F21DA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 w:themeColor="text1"/>
          <w:szCs w:val="28"/>
          <w:lang w:val="nl-NL"/>
        </w:rPr>
      </w:pPr>
      <w:r w:rsidRPr="00986D3F">
        <w:rPr>
          <w:rFonts w:cs="Times New Roman"/>
          <w:color w:val="000000" w:themeColor="text1"/>
          <w:szCs w:val="28"/>
          <w:lang w:val="nl-NL"/>
        </w:rPr>
        <w:tab/>
      </w:r>
      <w:r w:rsidRPr="00986D3F">
        <w:rPr>
          <w:rFonts w:cs="Times New Roman"/>
          <w:b/>
          <w:bCs/>
          <w:color w:val="000000" w:themeColor="text1"/>
          <w:szCs w:val="28"/>
          <w:lang w:val="nl-NL"/>
        </w:rPr>
        <w:t>A.</w:t>
      </w:r>
      <w:r w:rsidRPr="00986D3F">
        <w:rPr>
          <w:rFonts w:cs="Times New Roman"/>
          <w:color w:val="000000" w:themeColor="text1"/>
          <w:szCs w:val="28"/>
          <w:lang w:val="nl-NL"/>
        </w:rPr>
        <w:t>8698</w:t>
      </w:r>
      <w:r w:rsidRPr="00986D3F">
        <w:rPr>
          <w:rFonts w:cs="Times New Roman"/>
          <w:color w:val="000000" w:themeColor="text1"/>
          <w:szCs w:val="28"/>
          <w:lang w:val="nl-NL"/>
        </w:rPr>
        <w:tab/>
      </w:r>
      <w:r w:rsidRPr="00986D3F">
        <w:rPr>
          <w:rFonts w:cs="Times New Roman"/>
          <w:b/>
          <w:bCs/>
          <w:color w:val="000000" w:themeColor="text1"/>
          <w:szCs w:val="28"/>
          <w:lang w:val="nl-NL"/>
        </w:rPr>
        <w:t>B.</w:t>
      </w:r>
      <w:r w:rsidRPr="00986D3F">
        <w:rPr>
          <w:rFonts w:cs="Times New Roman"/>
          <w:color w:val="000000" w:themeColor="text1"/>
          <w:szCs w:val="28"/>
          <w:lang w:val="nl-NL"/>
        </w:rPr>
        <w:t>6800</w:t>
      </w:r>
      <w:r w:rsidRPr="00986D3F">
        <w:rPr>
          <w:rFonts w:cs="Times New Roman"/>
          <w:color w:val="000000" w:themeColor="text1"/>
          <w:szCs w:val="28"/>
          <w:lang w:val="nl-NL"/>
        </w:rPr>
        <w:tab/>
      </w:r>
      <w:r w:rsidRPr="00986D3F">
        <w:rPr>
          <w:rFonts w:cs="Times New Roman"/>
          <w:b/>
          <w:bCs/>
          <w:color w:val="000000" w:themeColor="text1"/>
          <w:szCs w:val="28"/>
          <w:lang w:val="nl-NL"/>
        </w:rPr>
        <w:t>C.</w:t>
      </w:r>
      <w:r w:rsidRPr="00986D3F">
        <w:rPr>
          <w:rFonts w:cs="Times New Roman"/>
          <w:color w:val="000000" w:themeColor="text1"/>
          <w:szCs w:val="28"/>
          <w:lang w:val="nl-NL"/>
        </w:rPr>
        <w:t>8649</w:t>
      </w:r>
      <w:r w:rsidRPr="00986D3F">
        <w:rPr>
          <w:rFonts w:cs="Times New Roman"/>
          <w:color w:val="000000" w:themeColor="text1"/>
          <w:szCs w:val="28"/>
          <w:lang w:val="nl-NL"/>
        </w:rPr>
        <w:tab/>
      </w:r>
      <w:r w:rsidRPr="00986D3F">
        <w:rPr>
          <w:rFonts w:cs="Times New Roman"/>
          <w:b/>
          <w:bCs/>
          <w:color w:val="000000" w:themeColor="text1"/>
          <w:szCs w:val="28"/>
          <w:lang w:val="nl-NL"/>
        </w:rPr>
        <w:t>D.</w:t>
      </w:r>
      <w:r w:rsidRPr="00986D3F">
        <w:rPr>
          <w:rFonts w:cs="Times New Roman"/>
          <w:color w:val="000000" w:themeColor="text1"/>
          <w:szCs w:val="28"/>
          <w:lang w:val="nl-NL"/>
        </w:rPr>
        <w:t>8600</w:t>
      </w:r>
    </w:p>
    <w:p w14:paraId="3978E5C0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10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Cho hình bình hành MNPQ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e>
        </m:acc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. Khi đó số đo của góc đối với góc M bằng </w:t>
      </w:r>
    </w:p>
    <w:p w14:paraId="6E12BE3B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</w:t>
      </w:r>
      <w:r w:rsidRPr="00986D3F">
        <w:rPr>
          <w:rFonts w:eastAsiaTheme="minorEastAsia" w:cs="Times New Roman"/>
          <w:szCs w:val="28"/>
        </w:rPr>
        <w:t>.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100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 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</w:p>
    <w:p w14:paraId="6018C236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11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Hình thang cân có tất cả mấy trục đối xứng ?</w:t>
      </w:r>
    </w:p>
    <w:p w14:paraId="30DF774C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w:r w:rsidRPr="00986D3F">
        <w:rPr>
          <w:rFonts w:eastAsiaTheme="minorEastAsia" w:cs="Times New Roman"/>
          <w:szCs w:val="28"/>
        </w:rPr>
        <w:t xml:space="preserve">1      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2                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3          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4</w:t>
      </w:r>
    </w:p>
    <w:p w14:paraId="07F064BF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12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>Hình bình hành cần thêm điều kiện nào sau đây để thành hình chữ nhật:</w:t>
      </w:r>
    </w:p>
    <w:p w14:paraId="2C55A777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w:r w:rsidRPr="00986D3F">
        <w:rPr>
          <w:rFonts w:eastAsiaTheme="minorEastAsia" w:cs="Times New Roman"/>
          <w:szCs w:val="28"/>
        </w:rPr>
        <w:t xml:space="preserve">Hai cạnh đối bằng nhau          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Hai đường chéo vuông góc</w:t>
      </w:r>
    </w:p>
    <w:p w14:paraId="6D063CEC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C</w:t>
      </w:r>
      <w:r w:rsidRPr="00986D3F">
        <w:rPr>
          <w:rFonts w:eastAsiaTheme="minorEastAsia" w:cs="Times New Roman"/>
          <w:szCs w:val="28"/>
        </w:rPr>
        <w:t xml:space="preserve">. Hai đường chéo bằng nhau         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Hai cạnh đối song song.</w:t>
      </w:r>
    </w:p>
    <w:p w14:paraId="235C0885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13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Cho hình thang ABCD (AB // CD) . Biết </w:t>
      </w:r>
      <m:oMath>
        <m:acc>
          <m:accPr>
            <m:ctrlPr>
              <w:rPr>
                <w:rFonts w:ascii="Cambria Math" w:eastAsiaTheme="minorEastAsia" w:hAnsi="Cambria Math" w:cs="Times New Roman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A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1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>. Số đo góc D bằng :</w:t>
      </w:r>
    </w:p>
    <w:p w14:paraId="1CBFA79E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</w:t>
      </w:r>
      <w:r w:rsidRPr="00986D3F">
        <w:rPr>
          <w:rFonts w:eastAsiaTheme="minorEastAsia" w:cs="Times New Roman"/>
          <w:szCs w:val="28"/>
        </w:rPr>
        <w:t>.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1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7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  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8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  <w:r w:rsidRPr="00986D3F">
        <w:rPr>
          <w:rFonts w:eastAsiaTheme="minorEastAsia" w:cs="Times New Roman"/>
          <w:szCs w:val="28"/>
        </w:rPr>
        <w:t xml:space="preserve">           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55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</w:p>
    <w:p w14:paraId="7F8E0EF1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14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Trong một hình thang, hai góc kề với một cạnh bên thì</w:t>
      </w:r>
    </w:p>
    <w:p w14:paraId="07E03CC0" w14:textId="77777777" w:rsidR="0027072E" w:rsidRPr="00986D3F" w:rsidRDefault="003E7306" w:rsidP="00F21DAB">
      <w:pPr>
        <w:spacing w:line="276" w:lineRule="auto"/>
        <w:rPr>
          <w:rFonts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w:r w:rsidRPr="00986D3F">
        <w:rPr>
          <w:rFonts w:eastAsiaTheme="minorEastAsia" w:cs="Times New Roman"/>
          <w:szCs w:val="28"/>
        </w:rPr>
        <w:t xml:space="preserve"> Bằng nhau  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Bù nhau     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Phụ nhau   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cùng bằng</w:t>
      </w:r>
    </w:p>
    <w:p w14:paraId="40873557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szCs w:val="28"/>
          <w:u w:val="single"/>
        </w:rPr>
        <w:t>Câu 15</w:t>
      </w:r>
      <w:r w:rsidRPr="00986D3F">
        <w:rPr>
          <w:rFonts w:eastAsiaTheme="minorEastAsia" w:cs="Times New Roman"/>
          <w:b/>
          <w:szCs w:val="28"/>
        </w:rPr>
        <w:t>.</w:t>
      </w:r>
      <w:r w:rsidRPr="00986D3F">
        <w:rPr>
          <w:rFonts w:eastAsiaTheme="minorEastAsia" w:cs="Times New Roman"/>
          <w:szCs w:val="28"/>
        </w:rPr>
        <w:t xml:space="preserve"> Hình bình hành MNPQ là hình chữ nhật nếu có </w:t>
      </w:r>
    </w:p>
    <w:p w14:paraId="1E162F29" w14:textId="77777777" w:rsidR="003E7306" w:rsidRPr="00986D3F" w:rsidRDefault="003E7306" w:rsidP="00F21DAB">
      <w:pPr>
        <w:spacing w:after="0" w:line="276" w:lineRule="auto"/>
        <w:jc w:val="both"/>
        <w:rPr>
          <w:rFonts w:eastAsiaTheme="minorEastAsia" w:cs="Times New Roman"/>
          <w:szCs w:val="28"/>
        </w:rPr>
      </w:pPr>
      <w:r w:rsidRPr="00F00F0A">
        <w:rPr>
          <w:rFonts w:eastAsiaTheme="minorEastAsia" w:cs="Times New Roman"/>
          <w:b/>
          <w:szCs w:val="28"/>
        </w:rPr>
        <w:t>A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MN=PQ</m:t>
        </m:r>
      </m:oMath>
      <w:r w:rsidRPr="00986D3F">
        <w:rPr>
          <w:rFonts w:eastAsiaTheme="minorEastAsia" w:cs="Times New Roman"/>
          <w:szCs w:val="28"/>
        </w:rPr>
        <w:t xml:space="preserve">              </w:t>
      </w:r>
      <w:r w:rsidRPr="00F00F0A">
        <w:rPr>
          <w:rFonts w:eastAsiaTheme="minorEastAsia" w:cs="Times New Roman"/>
          <w:b/>
          <w:szCs w:val="28"/>
        </w:rPr>
        <w:t>B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MP=NQ</m:t>
        </m:r>
      </m:oMath>
      <w:r w:rsidRPr="00986D3F">
        <w:rPr>
          <w:rFonts w:eastAsiaTheme="minorEastAsia" w:cs="Times New Roman"/>
          <w:szCs w:val="28"/>
        </w:rPr>
        <w:t xml:space="preserve">             </w:t>
      </w:r>
      <w:r w:rsidRPr="00F00F0A">
        <w:rPr>
          <w:rFonts w:eastAsiaTheme="minorEastAsia" w:cs="Times New Roman"/>
          <w:b/>
          <w:szCs w:val="28"/>
        </w:rPr>
        <w:t>C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NP=MQ</m:t>
        </m:r>
      </m:oMath>
      <w:r w:rsidRPr="00986D3F">
        <w:rPr>
          <w:rFonts w:eastAsiaTheme="minorEastAsia" w:cs="Times New Roman"/>
          <w:szCs w:val="28"/>
        </w:rPr>
        <w:t xml:space="preserve">         </w:t>
      </w:r>
      <w:r w:rsidRPr="00F00F0A">
        <w:rPr>
          <w:rFonts w:eastAsiaTheme="minorEastAsia" w:cs="Times New Roman"/>
          <w:b/>
          <w:szCs w:val="28"/>
        </w:rPr>
        <w:t>D.</w:t>
      </w:r>
      <w:r w:rsidRPr="00986D3F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MN=MQ</m:t>
        </m:r>
      </m:oMath>
    </w:p>
    <w:p w14:paraId="541C0897" w14:textId="77777777" w:rsidR="00986D3F" w:rsidRDefault="00986D3F" w:rsidP="00986D3F">
      <w:pPr>
        <w:rPr>
          <w:rFonts w:eastAsia="Times New Roman" w:cs="Times New Roman"/>
          <w:b/>
          <w:szCs w:val="28"/>
          <w:u w:val="single"/>
          <w:lang w:val="es-ES"/>
        </w:rPr>
      </w:pPr>
      <w:r w:rsidRPr="00FD1CEB">
        <w:rPr>
          <w:rFonts w:eastAsia="Times New Roman" w:cs="Times New Roman"/>
          <w:b/>
          <w:szCs w:val="28"/>
          <w:u w:val="single"/>
          <w:lang w:val="es-ES"/>
        </w:rPr>
        <w:lastRenderedPageBreak/>
        <w:t xml:space="preserve">II. </w:t>
      </w:r>
      <w:r>
        <w:rPr>
          <w:rFonts w:eastAsia="Times New Roman" w:cs="Times New Roman"/>
          <w:b/>
          <w:szCs w:val="28"/>
          <w:u w:val="single"/>
          <w:lang w:val="es-ES"/>
        </w:rPr>
        <w:t>Tự Luận</w:t>
      </w:r>
      <w:r>
        <w:rPr>
          <w:rFonts w:cs="Times New Roman"/>
          <w:b/>
          <w:szCs w:val="28"/>
        </w:rPr>
        <w:t>(7</w:t>
      </w:r>
      <w:r w:rsidRPr="00191A9D">
        <w:rPr>
          <w:rFonts w:cs="Times New Roman"/>
          <w:b/>
          <w:szCs w:val="28"/>
        </w:rPr>
        <w:t xml:space="preserve"> điểm)</w:t>
      </w:r>
      <w:r w:rsidRPr="00196885">
        <w:rPr>
          <w:rFonts w:eastAsia="Times New Roman" w:cs="Times New Roman"/>
          <w:b/>
          <w:szCs w:val="28"/>
          <w:lang w:val="es-ES"/>
        </w:rPr>
        <w:t>:</w:t>
      </w:r>
    </w:p>
    <w:p w14:paraId="52827ABF" w14:textId="77777777" w:rsidR="00986D3F" w:rsidRPr="00986D3F" w:rsidRDefault="00986D3F" w:rsidP="00986D3F">
      <w:pPr>
        <w:spacing w:after="0"/>
        <w:jc w:val="both"/>
        <w:rPr>
          <w:rFonts w:eastAsiaTheme="minorEastAsia" w:cs="Times New Roman"/>
          <w:szCs w:val="28"/>
        </w:rPr>
      </w:pPr>
      <w:r w:rsidRPr="00986D3F">
        <w:rPr>
          <w:rFonts w:eastAsiaTheme="minorEastAsia" w:cs="Times New Roman"/>
          <w:b/>
          <w:bCs/>
          <w:szCs w:val="28"/>
          <w:u w:val="single"/>
        </w:rPr>
        <w:t>Câu 1</w:t>
      </w:r>
      <w:r w:rsidRPr="00986D3F">
        <w:rPr>
          <w:rFonts w:eastAsiaTheme="minorEastAsia" w:cs="Times New Roman"/>
          <w:szCs w:val="28"/>
        </w:rPr>
        <w:t>.</w:t>
      </w:r>
      <w:r w:rsidR="00FA7164">
        <w:rPr>
          <w:rFonts w:eastAsiaTheme="minorEastAsia" w:cs="Times New Roman"/>
          <w:szCs w:val="28"/>
        </w:rPr>
        <w:t>(0,</w:t>
      </w:r>
      <w:r w:rsidR="00591AF7">
        <w:rPr>
          <w:rFonts w:eastAsiaTheme="minorEastAsia" w:cs="Times New Roman"/>
          <w:szCs w:val="28"/>
        </w:rPr>
        <w:t>5 điểm)</w:t>
      </w:r>
      <w:r w:rsidRPr="00986D3F">
        <w:rPr>
          <w:rFonts w:eastAsiaTheme="minorEastAsia" w:cs="Times New Roman"/>
          <w:szCs w:val="28"/>
        </w:rPr>
        <w:t xml:space="preserve"> Rút gọn rồi tính giá trị của biểu thức </w:t>
      </w:r>
    </w:p>
    <w:p w14:paraId="72ABCED2" w14:textId="77777777" w:rsidR="00986D3F" w:rsidRPr="00986D3F" w:rsidRDefault="00986D3F" w:rsidP="00986D3F">
      <w:pPr>
        <w:spacing w:after="0"/>
        <w:jc w:val="center"/>
        <w:rPr>
          <w:rFonts w:eastAsiaTheme="minorEastAsia" w:cs="Times New Roman"/>
          <w:szCs w:val="28"/>
          <w:lang w:val="fr-FR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fr-FR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-y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fr-FR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x-y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fr-FR"/>
          </w:rPr>
          <m:t>+1822</m:t>
        </m:r>
      </m:oMath>
      <w:r w:rsidRPr="00986D3F">
        <w:rPr>
          <w:rFonts w:eastAsiaTheme="minorEastAsia" w:cs="Times New Roman"/>
          <w:szCs w:val="28"/>
          <w:lang w:val="fr-FR"/>
        </w:rPr>
        <w:t xml:space="preserve"> tại </w:t>
      </w:r>
      <m:oMath>
        <m:r>
          <m:rPr>
            <m:sty m:val="p"/>
          </m:rPr>
          <w:rPr>
            <w:rFonts w:ascii="Cambria Math" w:hAnsi="Cambria Math"/>
          </w:rPr>
          <m:t>x=-1 và y=100</m:t>
        </m:r>
      </m:oMath>
    </w:p>
    <w:p w14:paraId="442A3B89" w14:textId="77777777" w:rsidR="00986D3F" w:rsidRPr="00986D3F" w:rsidRDefault="00986D3F" w:rsidP="00986D3F">
      <w:pPr>
        <w:spacing w:after="0"/>
        <w:jc w:val="both"/>
        <w:rPr>
          <w:rFonts w:eastAsiaTheme="minorEastAsia" w:cs="Times New Roman"/>
          <w:szCs w:val="28"/>
          <w:lang w:val="fr-FR"/>
        </w:rPr>
      </w:pPr>
      <w:r w:rsidRPr="00986D3F">
        <w:rPr>
          <w:rFonts w:eastAsiaTheme="minorEastAsia" w:cs="Times New Roman"/>
          <w:b/>
          <w:bCs/>
          <w:szCs w:val="28"/>
          <w:u w:val="single"/>
          <w:lang w:val="fr-FR"/>
        </w:rPr>
        <w:t>Câu 2</w:t>
      </w:r>
      <w:r w:rsidRPr="00986D3F">
        <w:rPr>
          <w:rFonts w:eastAsiaTheme="minorEastAsia" w:cs="Times New Roman"/>
          <w:szCs w:val="28"/>
          <w:lang w:val="fr-FR"/>
        </w:rPr>
        <w:t>.</w:t>
      </w:r>
      <w:r w:rsidR="00591AF7">
        <w:rPr>
          <w:rFonts w:eastAsiaTheme="minorEastAsia" w:cs="Times New Roman"/>
          <w:szCs w:val="28"/>
          <w:lang w:val="fr-FR"/>
        </w:rPr>
        <w:t xml:space="preserve"> (1</w:t>
      </w:r>
      <w:r w:rsidR="00FA7164">
        <w:rPr>
          <w:rFonts w:eastAsiaTheme="minorEastAsia" w:cs="Times New Roman"/>
          <w:szCs w:val="28"/>
          <w:lang w:val="fr-FR"/>
        </w:rPr>
        <w:t>,0</w:t>
      </w:r>
      <w:r w:rsidR="00591AF7">
        <w:rPr>
          <w:rFonts w:eastAsiaTheme="minorEastAsia" w:cs="Times New Roman"/>
          <w:szCs w:val="28"/>
          <w:lang w:val="fr-FR"/>
        </w:rPr>
        <w:t xml:space="preserve"> điểm)</w:t>
      </w:r>
      <w:r w:rsidRPr="00986D3F">
        <w:rPr>
          <w:rFonts w:eastAsiaTheme="minorEastAsia" w:cs="Times New Roman"/>
          <w:szCs w:val="28"/>
          <w:lang w:val="fr-FR"/>
        </w:rPr>
        <w:t xml:space="preserve"> Phân tích các đa thức sau thành nhân tử</w:t>
      </w:r>
    </w:p>
    <w:p w14:paraId="233ACA51" w14:textId="77777777" w:rsidR="00986D3F" w:rsidRDefault="00986D3F" w:rsidP="00986D3F">
      <w:pPr>
        <w:spacing w:after="0"/>
        <w:jc w:val="both"/>
        <w:rPr>
          <w:rFonts w:eastAsiaTheme="minorEastAsia" w:cs="Times New Roman"/>
          <w:szCs w:val="28"/>
          <w:lang w:val="fr-FR"/>
        </w:rPr>
      </w:pPr>
      <w:r w:rsidRPr="00986D3F">
        <w:rPr>
          <w:rFonts w:eastAsiaTheme="minorEastAsia" w:cs="Times New Roman"/>
          <w:szCs w:val="28"/>
          <w:lang w:val="fr-FR"/>
        </w:rPr>
        <w:t xml:space="preserve">a)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fr-FR"/>
          </w:rPr>
          <m:t>4</m:t>
        </m:r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x-3y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fr-FR"/>
          </w:rPr>
          <m:t>-8x</m:t>
        </m:r>
        <m:d>
          <m:dPr>
            <m:ctrlPr>
              <w:rPr>
                <w:rFonts w:ascii="Cambria Math" w:eastAsiaTheme="minorEastAsia" w:hAnsi="Cambria Math" w:cs="Times New Roman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fr-FR"/>
              </w:rPr>
              <m:t>x-3y</m:t>
            </m:r>
          </m:e>
        </m:d>
      </m:oMath>
      <w:r w:rsidRPr="00986D3F">
        <w:rPr>
          <w:rFonts w:eastAsiaTheme="minorEastAsia" w:cs="Times New Roman"/>
          <w:szCs w:val="28"/>
          <w:lang w:val="fr-FR"/>
        </w:rPr>
        <w:t xml:space="preserve">          </w:t>
      </w:r>
      <w:r>
        <w:rPr>
          <w:rFonts w:eastAsiaTheme="minorEastAsia" w:cs="Times New Roman"/>
          <w:szCs w:val="28"/>
          <w:lang w:val="fr-FR"/>
        </w:rPr>
        <w:t xml:space="preserve">                      </w:t>
      </w:r>
      <w:r w:rsidRPr="00986D3F">
        <w:rPr>
          <w:rFonts w:eastAsiaTheme="minorEastAsia" w:cs="Times New Roman"/>
          <w:szCs w:val="28"/>
          <w:lang w:val="fr-FR"/>
        </w:rPr>
        <w:t xml:space="preserve"> b)  </w:t>
      </w:r>
      <w:r w:rsidR="00606255" w:rsidRPr="000C0435">
        <w:rPr>
          <w:rFonts w:eastAsiaTheme="minorEastAsia" w:cs="Times New Roman"/>
          <w:position w:val="-10"/>
          <w:szCs w:val="28"/>
          <w:lang w:val="fr-FR"/>
        </w:rPr>
        <w:object w:dxaOrig="1740" w:dyaOrig="360" w14:anchorId="2C26A88D">
          <v:shape id="_x0000_i1026" type="#_x0000_t75" style="width:111pt;height:23.25pt" o:ole="">
            <v:imagedata r:id="rId9" o:title=""/>
          </v:shape>
          <o:OLEObject Type="Embed" ProgID="Equation.DSMT4" ShapeID="_x0000_i1026" DrawAspect="Content" ObjectID="_1728990197" r:id="rId10"/>
        </w:object>
      </w:r>
      <w:r w:rsidR="000C0435">
        <w:rPr>
          <w:rFonts w:eastAsiaTheme="minorEastAsia" w:cs="Times New Roman"/>
          <w:szCs w:val="28"/>
          <w:lang w:val="fr-FR"/>
        </w:rPr>
        <w:t xml:space="preserve"> </w:t>
      </w:r>
    </w:p>
    <w:p w14:paraId="21704D36" w14:textId="77777777" w:rsidR="00986D3F" w:rsidRPr="007906CD" w:rsidRDefault="007906CD" w:rsidP="00986D3F">
      <w:pPr>
        <w:spacing w:after="0"/>
        <w:jc w:val="both"/>
        <w:rPr>
          <w:rFonts w:eastAsiaTheme="minorEastAsia" w:cs="Times New Roman"/>
          <w:b/>
          <w:szCs w:val="28"/>
          <w:u w:val="single"/>
          <w:lang w:val="fr-FR"/>
        </w:rPr>
      </w:pPr>
      <w:r w:rsidRPr="007906CD">
        <w:rPr>
          <w:rFonts w:eastAsiaTheme="minorEastAsia" w:cs="Times New Roman"/>
          <w:b/>
          <w:szCs w:val="28"/>
          <w:u w:val="single"/>
          <w:lang w:val="fr-FR"/>
        </w:rPr>
        <w:t>Câu 3</w:t>
      </w:r>
      <w:r w:rsidRPr="00591AF7">
        <w:rPr>
          <w:rFonts w:eastAsiaTheme="minorEastAsia" w:cs="Times New Roman"/>
          <w:i/>
          <w:szCs w:val="28"/>
          <w:lang w:val="fr-FR"/>
        </w:rPr>
        <w:t>.</w:t>
      </w:r>
      <w:r w:rsidR="00591AF7">
        <w:rPr>
          <w:rFonts w:eastAsiaTheme="minorEastAsia" w:cs="Times New Roman"/>
          <w:i/>
          <w:szCs w:val="28"/>
          <w:lang w:val="fr-FR"/>
        </w:rPr>
        <w:t>(1,</w:t>
      </w:r>
      <w:r w:rsidR="00591AF7" w:rsidRPr="00591AF7">
        <w:rPr>
          <w:rFonts w:eastAsiaTheme="minorEastAsia" w:cs="Times New Roman"/>
          <w:i/>
          <w:szCs w:val="28"/>
          <w:lang w:val="fr-FR"/>
        </w:rPr>
        <w:t>5 điểm)</w:t>
      </w:r>
    </w:p>
    <w:p w14:paraId="6C4EC48A" w14:textId="77777777" w:rsidR="007906CD" w:rsidRDefault="007906CD" w:rsidP="00986D3F">
      <w:pPr>
        <w:spacing w:after="0"/>
        <w:jc w:val="both"/>
        <w:rPr>
          <w:rFonts w:eastAsiaTheme="minorEastAsia" w:cs="Times New Roman"/>
          <w:szCs w:val="28"/>
          <w:lang w:val="fr-FR"/>
        </w:rPr>
      </w:pPr>
      <w:r>
        <w:rPr>
          <w:rFonts w:eastAsiaTheme="minorEastAsia" w:cs="Times New Roman"/>
          <w:szCs w:val="28"/>
          <w:lang w:val="fr-FR"/>
        </w:rPr>
        <w:t xml:space="preserve">    1. Tìm x, biết:        </w:t>
      </w:r>
    </w:p>
    <w:p w14:paraId="24D6DD9E" w14:textId="77777777" w:rsidR="007906CD" w:rsidRPr="00986D3F" w:rsidRDefault="007906CD" w:rsidP="00986D3F">
      <w:pPr>
        <w:spacing w:after="0"/>
        <w:jc w:val="both"/>
        <w:rPr>
          <w:rFonts w:eastAsiaTheme="minorEastAsia" w:cs="Times New Roman"/>
          <w:szCs w:val="28"/>
          <w:lang w:val="fr-FR"/>
        </w:rPr>
      </w:pPr>
      <w:r>
        <w:rPr>
          <w:rFonts w:eastAsiaTheme="minorEastAsia" w:cs="Times New Roman"/>
          <w:szCs w:val="28"/>
          <w:lang w:val="fr-FR"/>
        </w:rPr>
        <w:t xml:space="preserve">          a) </w:t>
      </w:r>
      <w:r w:rsidR="00D910BE" w:rsidRPr="00E565C2">
        <w:rPr>
          <w:position w:val="-6"/>
        </w:rPr>
        <w:object w:dxaOrig="1420" w:dyaOrig="360" w14:anchorId="621CF08D">
          <v:shape id="_x0000_i1027" type="#_x0000_t75" style="width:75.75pt;height:19.5pt" o:ole="">
            <v:imagedata r:id="rId11" o:title=""/>
          </v:shape>
          <o:OLEObject Type="Embed" ProgID="Equation.DSMT4" ShapeID="_x0000_i1027" DrawAspect="Content" ObjectID="_1728990198" r:id="rId12"/>
        </w:object>
      </w:r>
      <w:r>
        <w:rPr>
          <w:rFonts w:eastAsiaTheme="minorEastAsia" w:cs="Times New Roman"/>
          <w:szCs w:val="28"/>
          <w:lang w:val="fr-FR"/>
        </w:rPr>
        <w:t xml:space="preserve">                                              </w:t>
      </w:r>
      <w:r>
        <w:t xml:space="preserve">b) </w:t>
      </w:r>
      <w:r w:rsidRPr="00E565C2">
        <w:t xml:space="preserve"> </w:t>
      </w:r>
      <w:r w:rsidR="00D910BE" w:rsidRPr="00E565C2">
        <w:rPr>
          <w:position w:val="-12"/>
        </w:rPr>
        <w:object w:dxaOrig="2640" w:dyaOrig="360" w14:anchorId="0B454E6E">
          <v:shape id="_x0000_i1028" type="#_x0000_t75" style="width:2in;height:19.5pt" o:ole="">
            <v:imagedata r:id="rId13" o:title=""/>
          </v:shape>
          <o:OLEObject Type="Embed" ProgID="Equation.DSMT4" ShapeID="_x0000_i1028" DrawAspect="Content" ObjectID="_1728990199" r:id="rId14"/>
        </w:object>
      </w:r>
    </w:p>
    <w:p w14:paraId="6200B70F" w14:textId="77777777" w:rsidR="007906CD" w:rsidRDefault="007906CD" w:rsidP="007906CD">
      <w:r>
        <w:rPr>
          <w:rFonts w:cs="Times New Roman"/>
          <w:szCs w:val="28"/>
        </w:rPr>
        <w:t xml:space="preserve">    2.  </w:t>
      </w:r>
      <w:r>
        <w:t xml:space="preserve">Tìm </w:t>
      </w:r>
      <w:r w:rsidRPr="00E565C2">
        <w:rPr>
          <w:position w:val="-6"/>
        </w:rPr>
        <w:object w:dxaOrig="220" w:dyaOrig="240" w14:anchorId="7CDE9970">
          <v:shape id="_x0000_i1029" type="#_x0000_t75" style="width:10.5pt;height:12pt" o:ole="">
            <v:imagedata r:id="rId15" o:title=""/>
          </v:shape>
          <o:OLEObject Type="Embed" ProgID="Equation.DSMT4" ShapeID="_x0000_i1029" DrawAspect="Content" ObjectID="_1728990200" r:id="rId16"/>
        </w:object>
      </w:r>
      <w:r>
        <w:t xml:space="preserve"> để  </w:t>
      </w:r>
      <w:r w:rsidRPr="00E565C2">
        <w:object w:dxaOrig="1939" w:dyaOrig="360" w14:anchorId="02B168D5">
          <v:shape id="_x0000_i1030" type="#_x0000_t75" style="width:105.75pt;height:20.25pt" o:ole="">
            <v:imagedata r:id="rId17" o:title=""/>
          </v:shape>
          <o:OLEObject Type="Embed" ProgID="Equation.DSMT4" ShapeID="_x0000_i1030" DrawAspect="Content" ObjectID="_1728990201" r:id="rId18"/>
        </w:object>
      </w:r>
      <w:r w:rsidRPr="007906CD">
        <w:t xml:space="preserve"> chia hết cho </w:t>
      </w:r>
      <w:r w:rsidRPr="00E565C2">
        <w:object w:dxaOrig="600" w:dyaOrig="300" w14:anchorId="6B0F72B1">
          <v:shape id="_x0000_i1031" type="#_x0000_t75" style="width:30pt;height:15pt" o:ole="">
            <v:imagedata r:id="rId19" o:title=""/>
          </v:shape>
          <o:OLEObject Type="Embed" ProgID="Equation.DSMT4" ShapeID="_x0000_i1031" DrawAspect="Content" ObjectID="_1728990202" r:id="rId20"/>
        </w:object>
      </w:r>
      <w:r w:rsidRPr="007906CD">
        <w:t xml:space="preserve"> </w:t>
      </w:r>
    </w:p>
    <w:p w14:paraId="507BB149" w14:textId="77777777" w:rsidR="00FA42CE" w:rsidRPr="00E7539C" w:rsidRDefault="007906CD" w:rsidP="00FA42CE">
      <w:pPr>
        <w:rPr>
          <w:i/>
        </w:rPr>
      </w:pPr>
      <w:r w:rsidRPr="007906CD">
        <w:rPr>
          <w:b/>
          <w:u w:val="single"/>
        </w:rPr>
        <w:t>Câu 4.</w:t>
      </w:r>
      <w:r w:rsidR="00591AF7">
        <w:rPr>
          <w:b/>
          <w:u w:val="single"/>
        </w:rPr>
        <w:t xml:space="preserve"> </w:t>
      </w:r>
      <w:r w:rsidR="00591AF7" w:rsidRPr="00591AF7">
        <w:rPr>
          <w:i/>
        </w:rPr>
        <w:t>(3 điểm)</w:t>
      </w:r>
      <w:r w:rsidR="00744C17">
        <w:rPr>
          <w:i/>
        </w:rPr>
        <w:t>:</w:t>
      </w:r>
      <w:r w:rsidR="00E7539C">
        <w:rPr>
          <w:i/>
        </w:rPr>
        <w:t xml:space="preserve">  </w:t>
      </w:r>
      <w:r w:rsidR="00FA42CE">
        <w:t>Cho tam giác ABC có M, N lần lượt là trung điểm của AB, AC.</w:t>
      </w:r>
    </w:p>
    <w:p w14:paraId="344D1A82" w14:textId="77777777" w:rsidR="00E7539C" w:rsidRDefault="00FA42CE" w:rsidP="00FA42CE">
      <w:r>
        <w:t>a) Chứng minh tứ giác BMNC là hình thang</w:t>
      </w:r>
      <w:r w:rsidR="00A93A1C">
        <w:t>.</w:t>
      </w:r>
    </w:p>
    <w:p w14:paraId="0CFEB0AA" w14:textId="77777777" w:rsidR="00FA42CE" w:rsidRDefault="00E7539C" w:rsidP="00FA42CE">
      <w:r>
        <w:t xml:space="preserve">     </w:t>
      </w:r>
      <w:r w:rsidR="00FA42CE">
        <w:t>Cho BC = 6cm. Tính độ dài MN.</w:t>
      </w:r>
    </w:p>
    <w:p w14:paraId="21CC2F85" w14:textId="77777777" w:rsidR="00FA42CE" w:rsidRDefault="00FA4354" w:rsidP="00FA42CE">
      <w:r>
        <w:t>b</w:t>
      </w:r>
      <w:r w:rsidR="00FA42CE">
        <w:t>)</w:t>
      </w:r>
      <w:r w:rsidR="00744C17">
        <w:t xml:space="preserve"> Gọi E là trung điểm của BC. Chứng minh tứ giác MNCE là hình hình hành.</w:t>
      </w:r>
    </w:p>
    <w:p w14:paraId="3147B8EA" w14:textId="77777777" w:rsidR="00744C17" w:rsidRPr="00FA42CE" w:rsidRDefault="00FA4354" w:rsidP="00FA42CE">
      <w:r>
        <w:t>c</w:t>
      </w:r>
      <w:r w:rsidR="00744C17">
        <w:t>) Gọi I là trung điểm của MN. Chứng minh rằng ba điểm A, I, E thẳng hàng.</w:t>
      </w:r>
    </w:p>
    <w:p w14:paraId="278DBA4F" w14:textId="77777777" w:rsidR="007906CD" w:rsidRPr="007906CD" w:rsidRDefault="007906CD" w:rsidP="007906CD">
      <w:r>
        <w:rPr>
          <w:b/>
          <w:u w:val="single"/>
        </w:rPr>
        <w:t xml:space="preserve">Câu 5. </w:t>
      </w:r>
      <w:r w:rsidR="00591AF7" w:rsidRPr="00591AF7">
        <w:rPr>
          <w:i/>
        </w:rPr>
        <w:t>(1 điểm)</w:t>
      </w:r>
      <w:r w:rsidR="00591AF7">
        <w:t xml:space="preserve"> </w:t>
      </w:r>
      <w:r>
        <w:t xml:space="preserve">Tìm giá trị nhỏ nhất của biểu thức </w:t>
      </w:r>
      <w:r w:rsidR="00743948" w:rsidRPr="00B434C1">
        <w:rPr>
          <w:position w:val="-6"/>
        </w:rPr>
        <w:object w:dxaOrig="2580" w:dyaOrig="320" w14:anchorId="4AAFDCCD">
          <v:shape id="_x0000_i1032" type="#_x0000_t75" style="width:174.75pt;height:21.75pt" o:ole="">
            <v:imagedata r:id="rId21" o:title=""/>
          </v:shape>
          <o:OLEObject Type="Embed" ProgID="Equation.DSMT4" ShapeID="_x0000_i1032" DrawAspect="Content" ObjectID="_1728990203" r:id="rId22"/>
        </w:object>
      </w:r>
      <w:r w:rsidR="00B434C1">
        <w:t>, trong đó x là số thực tùy ý.</w:t>
      </w:r>
    </w:p>
    <w:p w14:paraId="03311F40" w14:textId="77777777" w:rsidR="0027072E" w:rsidRDefault="0027072E">
      <w:pPr>
        <w:rPr>
          <w:rFonts w:cs="Times New Roman"/>
          <w:szCs w:val="28"/>
        </w:rPr>
      </w:pPr>
    </w:p>
    <w:p w14:paraId="0E8896B8" w14:textId="77777777" w:rsidR="008C2276" w:rsidRDefault="008C2276">
      <w:pPr>
        <w:rPr>
          <w:rFonts w:cs="Times New Roman"/>
          <w:szCs w:val="28"/>
        </w:rPr>
      </w:pPr>
    </w:p>
    <w:p w14:paraId="290ADABA" w14:textId="77777777" w:rsidR="008C2276" w:rsidRDefault="008C2276">
      <w:pPr>
        <w:rPr>
          <w:rFonts w:cs="Times New Roman"/>
          <w:szCs w:val="28"/>
        </w:rPr>
      </w:pPr>
    </w:p>
    <w:p w14:paraId="2075DFCC" w14:textId="77777777" w:rsidR="008C2276" w:rsidRDefault="008C2276">
      <w:pPr>
        <w:rPr>
          <w:rFonts w:cs="Times New Roman"/>
          <w:szCs w:val="28"/>
        </w:rPr>
      </w:pPr>
    </w:p>
    <w:p w14:paraId="651760DC" w14:textId="77777777" w:rsidR="008C2276" w:rsidRDefault="008C2276">
      <w:pPr>
        <w:rPr>
          <w:rFonts w:cs="Times New Roman"/>
          <w:szCs w:val="28"/>
        </w:rPr>
      </w:pPr>
    </w:p>
    <w:p w14:paraId="4CEBCA43" w14:textId="77777777" w:rsidR="008C2276" w:rsidRDefault="008C2276">
      <w:pPr>
        <w:rPr>
          <w:rFonts w:cs="Times New Roman"/>
          <w:szCs w:val="28"/>
        </w:rPr>
      </w:pPr>
    </w:p>
    <w:p w14:paraId="0CBB4D3A" w14:textId="77777777" w:rsidR="008C2276" w:rsidRDefault="008C2276">
      <w:pPr>
        <w:rPr>
          <w:rFonts w:cs="Times New Roman"/>
          <w:szCs w:val="28"/>
        </w:rPr>
      </w:pPr>
    </w:p>
    <w:p w14:paraId="088E583B" w14:textId="77777777" w:rsidR="008C2276" w:rsidRDefault="008C2276">
      <w:pPr>
        <w:rPr>
          <w:rFonts w:cs="Times New Roman"/>
          <w:szCs w:val="28"/>
        </w:rPr>
      </w:pPr>
    </w:p>
    <w:p w14:paraId="57DB7EB6" w14:textId="77777777" w:rsidR="008C2276" w:rsidRDefault="008C2276">
      <w:pPr>
        <w:rPr>
          <w:rFonts w:cs="Times New Roman"/>
          <w:szCs w:val="28"/>
        </w:rPr>
      </w:pPr>
    </w:p>
    <w:p w14:paraId="1A98FD90" w14:textId="77777777" w:rsidR="008C2276" w:rsidRDefault="008C2276">
      <w:pPr>
        <w:rPr>
          <w:rFonts w:cs="Times New Roman"/>
          <w:szCs w:val="28"/>
        </w:rPr>
      </w:pPr>
    </w:p>
    <w:p w14:paraId="7A4430EF" w14:textId="77777777" w:rsidR="008C2276" w:rsidRDefault="008C2276">
      <w:pPr>
        <w:rPr>
          <w:rFonts w:cs="Times New Roman"/>
          <w:szCs w:val="28"/>
        </w:rPr>
      </w:pPr>
    </w:p>
    <w:p w14:paraId="251646CC" w14:textId="058EE848" w:rsidR="008C2276" w:rsidRDefault="008C2276">
      <w:pPr>
        <w:rPr>
          <w:rFonts w:cs="Times New Roman"/>
          <w:szCs w:val="28"/>
        </w:rPr>
      </w:pPr>
    </w:p>
    <w:p w14:paraId="5671C93A" w14:textId="6641A350" w:rsidR="00DE45B3" w:rsidRDefault="00DE45B3">
      <w:pPr>
        <w:rPr>
          <w:rFonts w:cs="Times New Roman"/>
          <w:szCs w:val="28"/>
        </w:rPr>
      </w:pPr>
    </w:p>
    <w:p w14:paraId="7F232DD1" w14:textId="03A1B180" w:rsidR="00DE45B3" w:rsidRDefault="00DE45B3">
      <w:pPr>
        <w:rPr>
          <w:rFonts w:cs="Times New Roman"/>
          <w:szCs w:val="28"/>
        </w:rPr>
      </w:pPr>
    </w:p>
    <w:p w14:paraId="6D2337AA" w14:textId="7B1B6F7D" w:rsidR="00DE45B3" w:rsidRDefault="00DE45B3">
      <w:pPr>
        <w:rPr>
          <w:rFonts w:cs="Times New Roman"/>
          <w:szCs w:val="28"/>
        </w:rPr>
      </w:pPr>
    </w:p>
    <w:p w14:paraId="6690FCA1" w14:textId="63388DD1" w:rsidR="00DE45B3" w:rsidRDefault="00DE45B3">
      <w:pPr>
        <w:rPr>
          <w:rFonts w:cs="Times New Roman"/>
          <w:szCs w:val="28"/>
        </w:rPr>
      </w:pPr>
    </w:p>
    <w:p w14:paraId="0BA58942" w14:textId="77777777" w:rsidR="00DE45B3" w:rsidRDefault="00DE45B3">
      <w:pPr>
        <w:rPr>
          <w:rFonts w:cs="Times New Roman"/>
          <w:szCs w:val="28"/>
        </w:rPr>
      </w:pPr>
    </w:p>
    <w:p w14:paraId="62A6D141" w14:textId="77777777" w:rsidR="00EF49A3" w:rsidRDefault="00EF49A3">
      <w:pPr>
        <w:rPr>
          <w:rFonts w:cs="Times New Roman"/>
          <w:szCs w:val="28"/>
        </w:rPr>
      </w:pPr>
    </w:p>
    <w:p w14:paraId="34B69FF4" w14:textId="77777777" w:rsidR="00B434C1" w:rsidRDefault="00B434C1">
      <w:pPr>
        <w:rPr>
          <w:rFonts w:cs="Times New Roman"/>
          <w:b/>
          <w:szCs w:val="28"/>
        </w:rPr>
      </w:pPr>
      <w:r w:rsidRPr="00B434C1">
        <w:rPr>
          <w:rFonts w:cs="Times New Roman"/>
          <w:b/>
          <w:szCs w:val="28"/>
        </w:rPr>
        <w:t>C. ĐÁP ÁN - BIỂU ĐIỂM</w:t>
      </w:r>
    </w:p>
    <w:p w14:paraId="5D231859" w14:textId="77777777" w:rsidR="00B434C1" w:rsidRPr="00FD3448" w:rsidRDefault="00B434C1" w:rsidP="00B434C1">
      <w:pPr>
        <w:rPr>
          <w:rFonts w:cs="Times New Roman"/>
          <w:b/>
          <w:sz w:val="25"/>
          <w:szCs w:val="27"/>
          <w:lang w:val="fr-FR"/>
        </w:rPr>
      </w:pPr>
      <w:r w:rsidRPr="002130C5">
        <w:rPr>
          <w:rFonts w:cs="Times New Roman"/>
          <w:b/>
          <w:sz w:val="25"/>
          <w:szCs w:val="27"/>
          <w:u w:val="single"/>
          <w:lang w:val="fr-FR"/>
        </w:rPr>
        <w:t>*Phần I </w:t>
      </w:r>
      <w:r w:rsidRPr="002130C5">
        <w:rPr>
          <w:rFonts w:cs="Times New Roman"/>
          <w:b/>
          <w:sz w:val="25"/>
          <w:szCs w:val="27"/>
          <w:lang w:val="fr-FR"/>
        </w:rPr>
        <w:t>:(3 điểm) Mỗi câu đúng đượ</w:t>
      </w:r>
      <w:r>
        <w:rPr>
          <w:rFonts w:cs="Times New Roman"/>
          <w:b/>
          <w:sz w:val="25"/>
          <w:szCs w:val="27"/>
          <w:lang w:val="fr-FR"/>
        </w:rPr>
        <w:t>c 0,2</w:t>
      </w:r>
      <w:r w:rsidRPr="002130C5">
        <w:rPr>
          <w:rFonts w:cs="Times New Roman"/>
          <w:b/>
          <w:sz w:val="25"/>
          <w:szCs w:val="27"/>
          <w:lang w:val="fr-FR"/>
        </w:rPr>
        <w:t xml:space="preserve"> điểm</w:t>
      </w:r>
    </w:p>
    <w:tbl>
      <w:tblPr>
        <w:tblW w:w="1044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7"/>
        <w:gridCol w:w="626"/>
        <w:gridCol w:w="625"/>
        <w:gridCol w:w="626"/>
        <w:gridCol w:w="625"/>
        <w:gridCol w:w="626"/>
        <w:gridCol w:w="625"/>
        <w:gridCol w:w="626"/>
        <w:gridCol w:w="625"/>
        <w:gridCol w:w="626"/>
        <w:gridCol w:w="625"/>
        <w:gridCol w:w="626"/>
        <w:gridCol w:w="625"/>
        <w:gridCol w:w="626"/>
        <w:gridCol w:w="625"/>
        <w:gridCol w:w="626"/>
      </w:tblGrid>
      <w:tr w:rsidR="00B434C1" w:rsidRPr="00B65C4B" w14:paraId="7EE85CD7" w14:textId="77777777" w:rsidTr="004A195A">
        <w:trPr>
          <w:trHeight w:val="551"/>
        </w:trPr>
        <w:tc>
          <w:tcPr>
            <w:tcW w:w="1057" w:type="dxa"/>
            <w:shd w:val="clear" w:color="auto" w:fill="auto"/>
          </w:tcPr>
          <w:p w14:paraId="2669FDD4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Câu</w:t>
            </w:r>
          </w:p>
        </w:tc>
        <w:tc>
          <w:tcPr>
            <w:tcW w:w="626" w:type="dxa"/>
            <w:shd w:val="clear" w:color="auto" w:fill="auto"/>
          </w:tcPr>
          <w:p w14:paraId="4B3B6C48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1</w:t>
            </w:r>
          </w:p>
        </w:tc>
        <w:tc>
          <w:tcPr>
            <w:tcW w:w="625" w:type="dxa"/>
            <w:shd w:val="clear" w:color="auto" w:fill="auto"/>
          </w:tcPr>
          <w:p w14:paraId="41B5DDD3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2</w:t>
            </w:r>
          </w:p>
        </w:tc>
        <w:tc>
          <w:tcPr>
            <w:tcW w:w="626" w:type="dxa"/>
            <w:shd w:val="clear" w:color="auto" w:fill="auto"/>
          </w:tcPr>
          <w:p w14:paraId="790BAF0E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3</w:t>
            </w:r>
          </w:p>
        </w:tc>
        <w:tc>
          <w:tcPr>
            <w:tcW w:w="625" w:type="dxa"/>
            <w:shd w:val="clear" w:color="auto" w:fill="auto"/>
          </w:tcPr>
          <w:p w14:paraId="5047B042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4</w:t>
            </w:r>
          </w:p>
        </w:tc>
        <w:tc>
          <w:tcPr>
            <w:tcW w:w="626" w:type="dxa"/>
            <w:shd w:val="clear" w:color="auto" w:fill="auto"/>
          </w:tcPr>
          <w:p w14:paraId="6941BDB3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5</w:t>
            </w:r>
          </w:p>
        </w:tc>
        <w:tc>
          <w:tcPr>
            <w:tcW w:w="625" w:type="dxa"/>
            <w:shd w:val="clear" w:color="auto" w:fill="auto"/>
          </w:tcPr>
          <w:p w14:paraId="1A17612F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6</w:t>
            </w:r>
          </w:p>
        </w:tc>
        <w:tc>
          <w:tcPr>
            <w:tcW w:w="626" w:type="dxa"/>
            <w:shd w:val="clear" w:color="auto" w:fill="auto"/>
          </w:tcPr>
          <w:p w14:paraId="0DF803CC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7</w:t>
            </w:r>
          </w:p>
        </w:tc>
        <w:tc>
          <w:tcPr>
            <w:tcW w:w="625" w:type="dxa"/>
          </w:tcPr>
          <w:p w14:paraId="7EB653AA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8</w:t>
            </w:r>
          </w:p>
        </w:tc>
        <w:tc>
          <w:tcPr>
            <w:tcW w:w="626" w:type="dxa"/>
          </w:tcPr>
          <w:p w14:paraId="33B4A78E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9</w:t>
            </w:r>
          </w:p>
        </w:tc>
        <w:tc>
          <w:tcPr>
            <w:tcW w:w="625" w:type="dxa"/>
          </w:tcPr>
          <w:p w14:paraId="348CC3BC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10</w:t>
            </w:r>
          </w:p>
        </w:tc>
        <w:tc>
          <w:tcPr>
            <w:tcW w:w="626" w:type="dxa"/>
          </w:tcPr>
          <w:p w14:paraId="173DD246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11</w:t>
            </w:r>
          </w:p>
        </w:tc>
        <w:tc>
          <w:tcPr>
            <w:tcW w:w="625" w:type="dxa"/>
          </w:tcPr>
          <w:p w14:paraId="39B88C24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12</w:t>
            </w:r>
          </w:p>
        </w:tc>
        <w:tc>
          <w:tcPr>
            <w:tcW w:w="626" w:type="dxa"/>
          </w:tcPr>
          <w:p w14:paraId="77E50A34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13</w:t>
            </w:r>
          </w:p>
        </w:tc>
        <w:tc>
          <w:tcPr>
            <w:tcW w:w="625" w:type="dxa"/>
          </w:tcPr>
          <w:p w14:paraId="28C577E2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14</w:t>
            </w:r>
          </w:p>
        </w:tc>
        <w:tc>
          <w:tcPr>
            <w:tcW w:w="626" w:type="dxa"/>
          </w:tcPr>
          <w:p w14:paraId="3A94F0D8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15</w:t>
            </w:r>
          </w:p>
        </w:tc>
      </w:tr>
      <w:tr w:rsidR="00B434C1" w:rsidRPr="00B65C4B" w14:paraId="28A84DD7" w14:textId="77777777" w:rsidTr="004A195A">
        <w:trPr>
          <w:trHeight w:val="551"/>
        </w:trPr>
        <w:tc>
          <w:tcPr>
            <w:tcW w:w="1057" w:type="dxa"/>
            <w:shd w:val="clear" w:color="auto" w:fill="auto"/>
          </w:tcPr>
          <w:p w14:paraId="333EA429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Đáp án</w:t>
            </w:r>
          </w:p>
        </w:tc>
        <w:tc>
          <w:tcPr>
            <w:tcW w:w="626" w:type="dxa"/>
            <w:shd w:val="clear" w:color="auto" w:fill="auto"/>
          </w:tcPr>
          <w:p w14:paraId="052C7CB5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D</w:t>
            </w:r>
          </w:p>
        </w:tc>
        <w:tc>
          <w:tcPr>
            <w:tcW w:w="625" w:type="dxa"/>
            <w:shd w:val="clear" w:color="auto" w:fill="auto"/>
          </w:tcPr>
          <w:p w14:paraId="16B8EDFE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C</w:t>
            </w:r>
          </w:p>
        </w:tc>
        <w:tc>
          <w:tcPr>
            <w:tcW w:w="626" w:type="dxa"/>
            <w:shd w:val="clear" w:color="auto" w:fill="auto"/>
          </w:tcPr>
          <w:p w14:paraId="4F8EF2A1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C</w:t>
            </w:r>
          </w:p>
        </w:tc>
        <w:tc>
          <w:tcPr>
            <w:tcW w:w="625" w:type="dxa"/>
            <w:shd w:val="clear" w:color="auto" w:fill="auto"/>
          </w:tcPr>
          <w:p w14:paraId="39FEDDA9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C</w:t>
            </w:r>
          </w:p>
        </w:tc>
        <w:tc>
          <w:tcPr>
            <w:tcW w:w="626" w:type="dxa"/>
            <w:shd w:val="clear" w:color="auto" w:fill="auto"/>
          </w:tcPr>
          <w:p w14:paraId="018A67B4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D</w:t>
            </w:r>
          </w:p>
        </w:tc>
        <w:tc>
          <w:tcPr>
            <w:tcW w:w="625" w:type="dxa"/>
            <w:shd w:val="clear" w:color="auto" w:fill="auto"/>
          </w:tcPr>
          <w:p w14:paraId="35B9068F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A</w:t>
            </w:r>
          </w:p>
        </w:tc>
        <w:tc>
          <w:tcPr>
            <w:tcW w:w="626" w:type="dxa"/>
            <w:shd w:val="clear" w:color="auto" w:fill="auto"/>
          </w:tcPr>
          <w:p w14:paraId="163D6F33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D</w:t>
            </w:r>
          </w:p>
        </w:tc>
        <w:tc>
          <w:tcPr>
            <w:tcW w:w="625" w:type="dxa"/>
          </w:tcPr>
          <w:p w14:paraId="4DDFAEE6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B</w:t>
            </w:r>
          </w:p>
        </w:tc>
        <w:tc>
          <w:tcPr>
            <w:tcW w:w="626" w:type="dxa"/>
          </w:tcPr>
          <w:p w14:paraId="19459050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D</w:t>
            </w:r>
          </w:p>
        </w:tc>
        <w:tc>
          <w:tcPr>
            <w:tcW w:w="625" w:type="dxa"/>
          </w:tcPr>
          <w:p w14:paraId="1CBE0FFA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A</w:t>
            </w:r>
          </w:p>
        </w:tc>
        <w:tc>
          <w:tcPr>
            <w:tcW w:w="626" w:type="dxa"/>
          </w:tcPr>
          <w:p w14:paraId="4277A52A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A</w:t>
            </w:r>
          </w:p>
        </w:tc>
        <w:tc>
          <w:tcPr>
            <w:tcW w:w="625" w:type="dxa"/>
          </w:tcPr>
          <w:p w14:paraId="030810B5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C</w:t>
            </w:r>
          </w:p>
        </w:tc>
        <w:tc>
          <w:tcPr>
            <w:tcW w:w="626" w:type="dxa"/>
          </w:tcPr>
          <w:p w14:paraId="67759810" w14:textId="77777777" w:rsidR="00B434C1" w:rsidRPr="00B65C4B" w:rsidRDefault="00370264" w:rsidP="004A195A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B</w:t>
            </w:r>
          </w:p>
        </w:tc>
        <w:tc>
          <w:tcPr>
            <w:tcW w:w="625" w:type="dxa"/>
          </w:tcPr>
          <w:p w14:paraId="25579361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B</w:t>
            </w:r>
          </w:p>
        </w:tc>
        <w:tc>
          <w:tcPr>
            <w:tcW w:w="626" w:type="dxa"/>
          </w:tcPr>
          <w:p w14:paraId="2BBDBA7E" w14:textId="77777777" w:rsidR="00B434C1" w:rsidRPr="00B65C4B" w:rsidRDefault="00B434C1" w:rsidP="004A195A">
            <w:pPr>
              <w:rPr>
                <w:rFonts w:cs="Times New Roman"/>
                <w:szCs w:val="28"/>
                <w:lang w:val="fr-FR"/>
              </w:rPr>
            </w:pPr>
            <w:r w:rsidRPr="00B65C4B">
              <w:rPr>
                <w:rFonts w:cs="Times New Roman"/>
                <w:szCs w:val="28"/>
                <w:lang w:val="fr-FR"/>
              </w:rPr>
              <w:t>B</w:t>
            </w:r>
          </w:p>
        </w:tc>
      </w:tr>
    </w:tbl>
    <w:p w14:paraId="5BBEF151" w14:textId="77777777" w:rsidR="00B434C1" w:rsidRPr="00972867" w:rsidRDefault="00B434C1" w:rsidP="00B434C1">
      <w:pPr>
        <w:tabs>
          <w:tab w:val="left" w:pos="3465"/>
        </w:tabs>
        <w:rPr>
          <w:rFonts w:cs="Times New Roman"/>
          <w:b/>
          <w:sz w:val="25"/>
          <w:szCs w:val="27"/>
          <w:lang w:val="fr-FR"/>
        </w:rPr>
      </w:pPr>
      <w:r w:rsidRPr="006A4D48">
        <w:rPr>
          <w:b/>
          <w:sz w:val="25"/>
          <w:szCs w:val="27"/>
          <w:u w:val="single"/>
          <w:lang w:val="fr-FR"/>
        </w:rPr>
        <w:t>*</w:t>
      </w:r>
      <w:r w:rsidRPr="00972867">
        <w:rPr>
          <w:rFonts w:cs="Times New Roman"/>
          <w:b/>
          <w:sz w:val="25"/>
          <w:szCs w:val="27"/>
          <w:u w:val="single"/>
          <w:lang w:val="fr-FR"/>
        </w:rPr>
        <w:t>Phần II: (</w:t>
      </w:r>
      <w:r w:rsidRPr="00972867">
        <w:rPr>
          <w:rFonts w:cs="Times New Roman"/>
          <w:b/>
          <w:sz w:val="25"/>
          <w:szCs w:val="27"/>
          <w:lang w:val="fr-FR"/>
        </w:rPr>
        <w:t>7 điểm)</w:t>
      </w:r>
    </w:p>
    <w:tbl>
      <w:tblPr>
        <w:tblStyle w:val="TableGrid"/>
        <w:tblpPr w:leftFromText="180" w:rightFromText="180" w:vertAnchor="text" w:horzAnchor="margin" w:tblpY="112"/>
        <w:tblW w:w="9492" w:type="dxa"/>
        <w:tblLook w:val="01E0" w:firstRow="1" w:lastRow="1" w:firstColumn="1" w:lastColumn="1" w:noHBand="0" w:noVBand="0"/>
      </w:tblPr>
      <w:tblGrid>
        <w:gridCol w:w="893"/>
        <w:gridCol w:w="769"/>
        <w:gridCol w:w="6716"/>
        <w:gridCol w:w="1114"/>
      </w:tblGrid>
      <w:tr w:rsidR="00B434C1" w:rsidRPr="00080552" w14:paraId="1113E43A" w14:textId="77777777" w:rsidTr="00C11167">
        <w:tc>
          <w:tcPr>
            <w:tcW w:w="1662" w:type="dxa"/>
            <w:gridSpan w:val="2"/>
            <w:vAlign w:val="center"/>
          </w:tcPr>
          <w:p w14:paraId="473CA3D1" w14:textId="77777777" w:rsidR="00B434C1" w:rsidRPr="00080552" w:rsidRDefault="00B434C1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 w:rsidRPr="00080552">
              <w:rPr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6716" w:type="dxa"/>
            <w:vAlign w:val="center"/>
          </w:tcPr>
          <w:p w14:paraId="7C655845" w14:textId="77777777" w:rsidR="00B434C1" w:rsidRPr="00080552" w:rsidRDefault="00B434C1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 w:rsidRPr="00080552">
              <w:rPr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114" w:type="dxa"/>
          </w:tcPr>
          <w:p w14:paraId="56F85CFB" w14:textId="77777777" w:rsidR="00B434C1" w:rsidRPr="00080552" w:rsidRDefault="00B434C1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 w:rsidRPr="00080552">
              <w:rPr>
                <w:b/>
                <w:bCs/>
                <w:sz w:val="28"/>
                <w:szCs w:val="28"/>
              </w:rPr>
              <w:t xml:space="preserve"> điểm</w:t>
            </w:r>
          </w:p>
        </w:tc>
      </w:tr>
      <w:tr w:rsidR="00712C0E" w:rsidRPr="00080552" w14:paraId="3D69423A" w14:textId="77777777" w:rsidTr="00C11167">
        <w:tc>
          <w:tcPr>
            <w:tcW w:w="893" w:type="dxa"/>
            <w:vMerge w:val="restart"/>
            <w:vAlign w:val="center"/>
          </w:tcPr>
          <w:p w14:paraId="43272CC8" w14:textId="77777777" w:rsidR="00712C0E" w:rsidRPr="00080552" w:rsidRDefault="00712C0E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 w:rsidRPr="00080552">
              <w:rPr>
                <w:b/>
                <w:bCs/>
                <w:sz w:val="28"/>
                <w:szCs w:val="28"/>
              </w:rPr>
              <w:t>1</w:t>
            </w:r>
          </w:p>
          <w:p w14:paraId="50EDD8D6" w14:textId="77777777" w:rsidR="00712C0E" w:rsidRPr="00080552" w:rsidRDefault="00FA7164" w:rsidP="004A195A">
            <w:pPr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(0</w:t>
            </w:r>
            <w:r w:rsidR="00712C0E">
              <w:rPr>
                <w:i/>
                <w:iCs/>
                <w:sz w:val="28"/>
                <w:szCs w:val="28"/>
              </w:rPr>
              <w:t>,5</w:t>
            </w:r>
            <w:r w:rsidR="00712C0E" w:rsidRPr="00080552">
              <w:rPr>
                <w:i/>
                <w:iCs/>
                <w:sz w:val="28"/>
                <w:szCs w:val="28"/>
              </w:rPr>
              <w:t>đ)</w:t>
            </w:r>
          </w:p>
        </w:tc>
        <w:tc>
          <w:tcPr>
            <w:tcW w:w="769" w:type="dxa"/>
            <w:vMerge w:val="restart"/>
            <w:vAlign w:val="center"/>
          </w:tcPr>
          <w:p w14:paraId="4FA45DF6" w14:textId="77777777" w:rsidR="00712C0E" w:rsidRPr="00080552" w:rsidRDefault="00712C0E" w:rsidP="004A19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716" w:type="dxa"/>
            <w:vMerge w:val="restart"/>
          </w:tcPr>
          <w:p w14:paraId="6FB5867F" w14:textId="77777777" w:rsidR="00712C0E" w:rsidRPr="00712C0E" w:rsidRDefault="00712C0E" w:rsidP="004A195A">
            <w:pPr>
              <w:rPr>
                <w:rFonts w:eastAsiaTheme="minorEastAsia"/>
                <w:sz w:val="26"/>
                <w:szCs w:val="26"/>
                <w:lang w:val="fr-FR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fr-FR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fr-FR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fr-FR"/>
                    </w:rPr>
                    <m:t>-y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fr-FR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fr-FR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fr-FR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  <w:lang w:val="fr-FR"/>
                    </w:rPr>
                    <m:t>x-y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  <w:lang w:val="fr-FR"/>
                </w:rPr>
                <m:t>+1822</m:t>
              </m:r>
            </m:oMath>
            <w:r w:rsidRPr="00712C0E">
              <w:rPr>
                <w:rFonts w:eastAsiaTheme="minorEastAsia"/>
                <w:sz w:val="26"/>
                <w:szCs w:val="26"/>
                <w:lang w:val="fr-FR"/>
              </w:rPr>
              <w:t xml:space="preserve"> </w:t>
            </w:r>
          </w:p>
          <w:p w14:paraId="21F5B811" w14:textId="77777777" w:rsidR="00712C0E" w:rsidRDefault="00606255" w:rsidP="00712C0E">
            <w:pPr>
              <w:rPr>
                <w:sz w:val="28"/>
                <w:szCs w:val="28"/>
              </w:rPr>
            </w:pPr>
            <w:r w:rsidRPr="00712C0E">
              <w:rPr>
                <w:rFonts w:eastAsiaTheme="minorHAnsi" w:cstheme="minorBidi"/>
                <w:position w:val="-10"/>
                <w:sz w:val="28"/>
                <w:szCs w:val="28"/>
              </w:rPr>
              <w:object w:dxaOrig="1920" w:dyaOrig="360" w14:anchorId="57B66FA0">
                <v:shape id="_x0000_i1033" type="#_x0000_t75" style="width:137.25pt;height:26.25pt" o:ole="">
                  <v:imagedata r:id="rId23" o:title=""/>
                </v:shape>
                <o:OLEObject Type="Embed" ProgID="Equation.DSMT4" ShapeID="_x0000_i1033" DrawAspect="Content" ObjectID="_1728990204" r:id="rId24"/>
              </w:object>
            </w:r>
            <w:r w:rsidR="00712C0E">
              <w:rPr>
                <w:sz w:val="28"/>
                <w:szCs w:val="28"/>
              </w:rPr>
              <w:t xml:space="preserve"> </w:t>
            </w:r>
          </w:p>
          <w:p w14:paraId="6AA31673" w14:textId="77777777" w:rsidR="00712C0E" w:rsidRPr="00080552" w:rsidRDefault="00606255" w:rsidP="00712C0E">
            <w:pPr>
              <w:rPr>
                <w:sz w:val="28"/>
                <w:szCs w:val="28"/>
              </w:rPr>
            </w:pPr>
            <w:r w:rsidRPr="00712C0E">
              <w:rPr>
                <w:rFonts w:eastAsiaTheme="minorHAnsi" w:cstheme="minorBidi"/>
                <w:position w:val="-10"/>
                <w:sz w:val="28"/>
                <w:szCs w:val="28"/>
              </w:rPr>
              <w:object w:dxaOrig="1200" w:dyaOrig="360" w14:anchorId="0CE52E16">
                <v:shape id="_x0000_i1034" type="#_x0000_t75" style="width:77.25pt;height:22.5pt" o:ole="">
                  <v:imagedata r:id="rId25" o:title=""/>
                </v:shape>
                <o:OLEObject Type="Embed" ProgID="Equation.DSMT4" ShapeID="_x0000_i1034" DrawAspect="Content" ObjectID="_1728990205" r:id="rId26"/>
              </w:object>
            </w:r>
            <w:r w:rsidR="00712C0E">
              <w:rPr>
                <w:sz w:val="28"/>
                <w:szCs w:val="28"/>
              </w:rPr>
              <w:t xml:space="preserve"> </w:t>
            </w:r>
          </w:p>
          <w:p w14:paraId="0DA1356A" w14:textId="77777777" w:rsidR="00712C0E" w:rsidRDefault="00712C0E" w:rsidP="000C0435">
            <w:pPr>
              <w:rPr>
                <w:rFonts w:eastAsiaTheme="minorHAnsi"/>
                <w:sz w:val="26"/>
                <w:szCs w:val="26"/>
              </w:rPr>
            </w:pPr>
            <w:r>
              <w:rPr>
                <w:rFonts w:ascii="VNI-Times" w:eastAsiaTheme="minorHAnsi" w:hAnsi="VNI-Times" w:cstheme="minorBidi"/>
                <w:sz w:val="28"/>
                <w:szCs w:val="28"/>
              </w:rPr>
              <w:t xml:space="preserve">Thay x = -1 y= 100 </w:t>
            </w:r>
            <w:r>
              <w:rPr>
                <w:rFonts w:eastAsiaTheme="minorHAnsi"/>
                <w:sz w:val="26"/>
                <w:szCs w:val="26"/>
              </w:rPr>
              <w:t>vào biểu thức trên</w:t>
            </w:r>
          </w:p>
          <w:p w14:paraId="7C8ACBBE" w14:textId="77777777" w:rsidR="00712C0E" w:rsidRDefault="00DD51AB" w:rsidP="000C0435">
            <w:pPr>
              <w:rPr>
                <w:rFonts w:eastAsiaTheme="minorHAnsi"/>
                <w:sz w:val="26"/>
                <w:szCs w:val="26"/>
              </w:rPr>
            </w:pPr>
            <w:r w:rsidRPr="00712C0E">
              <w:rPr>
                <w:rFonts w:eastAsiaTheme="minorHAnsi" w:cstheme="minorBidi"/>
                <w:position w:val="-14"/>
                <w:sz w:val="26"/>
                <w:szCs w:val="26"/>
              </w:rPr>
              <w:object w:dxaOrig="2860" w:dyaOrig="440" w14:anchorId="4F25B71E">
                <v:shape id="_x0000_i1035" type="#_x0000_t75" style="width:173.25pt;height:26.25pt" o:ole="">
                  <v:imagedata r:id="rId27" o:title=""/>
                </v:shape>
                <o:OLEObject Type="Embed" ProgID="Equation.DSMT4" ShapeID="_x0000_i1035" DrawAspect="Content" ObjectID="_1728990206" r:id="rId28"/>
              </w:object>
            </w:r>
            <w:r w:rsidR="00712C0E">
              <w:rPr>
                <w:rFonts w:eastAsiaTheme="minorHAnsi"/>
                <w:sz w:val="26"/>
                <w:szCs w:val="26"/>
              </w:rPr>
              <w:t xml:space="preserve"> </w:t>
            </w:r>
          </w:p>
          <w:p w14:paraId="73B7269D" w14:textId="77777777" w:rsidR="00712C0E" w:rsidRPr="00712C0E" w:rsidRDefault="00712C0E" w:rsidP="000C0435">
            <w:pPr>
              <w:rPr>
                <w:rFonts w:eastAsiaTheme="minorHAnsi"/>
                <w:sz w:val="26"/>
                <w:szCs w:val="26"/>
              </w:rPr>
            </w:pPr>
            <w:r>
              <w:rPr>
                <w:rFonts w:eastAsiaTheme="minorHAnsi"/>
                <w:sz w:val="26"/>
                <w:szCs w:val="26"/>
              </w:rPr>
              <w:t xml:space="preserve">Vậy giá trị của biểu thức là 200 tại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 xml:space="preserve"> x=-1 và y=100</m:t>
              </m:r>
            </m:oMath>
          </w:p>
        </w:tc>
        <w:tc>
          <w:tcPr>
            <w:tcW w:w="1114" w:type="dxa"/>
          </w:tcPr>
          <w:p w14:paraId="54515922" w14:textId="77777777" w:rsidR="00712C0E" w:rsidRPr="00080552" w:rsidRDefault="00712C0E" w:rsidP="004A195A">
            <w:pPr>
              <w:jc w:val="center"/>
              <w:rPr>
                <w:sz w:val="28"/>
                <w:szCs w:val="28"/>
              </w:rPr>
            </w:pPr>
          </w:p>
          <w:p w14:paraId="4FD5502E" w14:textId="77777777" w:rsidR="00712C0E" w:rsidRPr="00080552" w:rsidRDefault="00712C0E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080552">
              <w:rPr>
                <w:sz w:val="28"/>
                <w:szCs w:val="28"/>
              </w:rPr>
              <w:t>5</w:t>
            </w:r>
          </w:p>
          <w:p w14:paraId="4571E4F4" w14:textId="77777777" w:rsidR="00712C0E" w:rsidRPr="00080552" w:rsidRDefault="00712C0E" w:rsidP="004A195A">
            <w:pPr>
              <w:jc w:val="center"/>
              <w:rPr>
                <w:sz w:val="28"/>
                <w:szCs w:val="28"/>
              </w:rPr>
            </w:pPr>
          </w:p>
        </w:tc>
      </w:tr>
      <w:tr w:rsidR="00712C0E" w:rsidRPr="00080552" w14:paraId="31D299FB" w14:textId="77777777" w:rsidTr="00C11167">
        <w:tc>
          <w:tcPr>
            <w:tcW w:w="893" w:type="dxa"/>
            <w:vMerge/>
          </w:tcPr>
          <w:p w14:paraId="0A1E7FE5" w14:textId="77777777" w:rsidR="00712C0E" w:rsidRPr="00080552" w:rsidRDefault="00712C0E" w:rsidP="004A19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9" w:type="dxa"/>
            <w:vMerge/>
            <w:vAlign w:val="center"/>
          </w:tcPr>
          <w:p w14:paraId="4F1D18FB" w14:textId="77777777" w:rsidR="00712C0E" w:rsidRPr="00080552" w:rsidRDefault="00712C0E" w:rsidP="004A19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716" w:type="dxa"/>
            <w:vMerge/>
          </w:tcPr>
          <w:p w14:paraId="2A543624" w14:textId="77777777" w:rsidR="00712C0E" w:rsidRPr="00080552" w:rsidRDefault="00712C0E" w:rsidP="004A195A">
            <w:pPr>
              <w:rPr>
                <w:sz w:val="28"/>
                <w:szCs w:val="28"/>
                <w:vertAlign w:val="superscript"/>
                <w:lang w:val="fr-FR"/>
              </w:rPr>
            </w:pPr>
          </w:p>
        </w:tc>
        <w:tc>
          <w:tcPr>
            <w:tcW w:w="1114" w:type="dxa"/>
          </w:tcPr>
          <w:p w14:paraId="7BADDE90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58403232" w14:textId="77777777" w:rsidR="00712C0E" w:rsidRPr="00080552" w:rsidRDefault="00712C0E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25</w:t>
            </w:r>
          </w:p>
        </w:tc>
      </w:tr>
      <w:tr w:rsidR="00B434C1" w:rsidRPr="00080552" w14:paraId="1CB7BF74" w14:textId="77777777" w:rsidTr="00C11167">
        <w:tc>
          <w:tcPr>
            <w:tcW w:w="893" w:type="dxa"/>
            <w:vMerge w:val="restart"/>
            <w:vAlign w:val="center"/>
          </w:tcPr>
          <w:p w14:paraId="776A08A6" w14:textId="77777777" w:rsidR="00B434C1" w:rsidRPr="00080552" w:rsidRDefault="00B434C1" w:rsidP="004A195A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  <w:p w14:paraId="39DAB9AC" w14:textId="77777777" w:rsidR="00B434C1" w:rsidRPr="00080552" w:rsidRDefault="00B434C1" w:rsidP="004A195A">
            <w:pPr>
              <w:jc w:val="center"/>
              <w:rPr>
                <w:i/>
                <w:iCs/>
                <w:sz w:val="28"/>
                <w:szCs w:val="28"/>
              </w:rPr>
            </w:pPr>
            <w:r w:rsidRPr="00080552">
              <w:rPr>
                <w:i/>
                <w:iCs/>
                <w:sz w:val="28"/>
                <w:szCs w:val="28"/>
              </w:rPr>
              <w:t>(</w:t>
            </w:r>
            <w:r w:rsidR="00FA7164">
              <w:rPr>
                <w:i/>
                <w:iCs/>
                <w:sz w:val="28"/>
                <w:szCs w:val="28"/>
              </w:rPr>
              <w:t>1,0</w:t>
            </w:r>
            <w:r w:rsidRPr="00080552">
              <w:rPr>
                <w:i/>
                <w:iCs/>
                <w:sz w:val="28"/>
                <w:szCs w:val="28"/>
              </w:rPr>
              <w:t>đ)</w:t>
            </w:r>
          </w:p>
        </w:tc>
        <w:tc>
          <w:tcPr>
            <w:tcW w:w="769" w:type="dxa"/>
            <w:vAlign w:val="center"/>
          </w:tcPr>
          <w:p w14:paraId="1711CE95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a/</w:t>
            </w:r>
          </w:p>
        </w:tc>
        <w:tc>
          <w:tcPr>
            <w:tcW w:w="6716" w:type="dxa"/>
          </w:tcPr>
          <w:p w14:paraId="212EEE77" w14:textId="77777777" w:rsidR="00B434C1" w:rsidRPr="000C0435" w:rsidRDefault="000C0435" w:rsidP="004A195A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fr-FR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fr-FR"/>
                      </w:rPr>
                      <m:t>x-3y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fr-FR"/>
                  </w:rPr>
                  <m:t>-8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fr-FR"/>
                      </w:rPr>
                      <m:t>x-3y</m:t>
                    </m:r>
                  </m:e>
                </m:d>
              </m:oMath>
            </m:oMathPara>
          </w:p>
          <w:p w14:paraId="207F17E2" w14:textId="77777777" w:rsidR="000C0435" w:rsidRPr="000C0435" w:rsidRDefault="000C0435" w:rsidP="004A195A">
            <w:pPr>
              <w:rPr>
                <w:sz w:val="28"/>
                <w:szCs w:val="28"/>
              </w:rPr>
            </w:pPr>
            <w:r w:rsidRPr="000C0435">
              <w:rPr>
                <w:rFonts w:eastAsiaTheme="minorHAnsi" w:cstheme="minorBidi"/>
                <w:position w:val="-14"/>
                <w:sz w:val="28"/>
                <w:szCs w:val="28"/>
              </w:rPr>
              <w:object w:dxaOrig="1980" w:dyaOrig="400" w14:anchorId="74EECB6B">
                <v:shape id="_x0000_i1036" type="#_x0000_t75" style="width:124.5pt;height:26.25pt" o:ole="">
                  <v:imagedata r:id="rId29" o:title=""/>
                </v:shape>
                <o:OLEObject Type="Embed" ProgID="Equation.DSMT4" ShapeID="_x0000_i1036" DrawAspect="Content" ObjectID="_1728990207" r:id="rId30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114" w:type="dxa"/>
          </w:tcPr>
          <w:p w14:paraId="46C40BF9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6A0C253F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5</w:t>
            </w:r>
          </w:p>
          <w:p w14:paraId="6EFDE143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</w:p>
        </w:tc>
      </w:tr>
      <w:tr w:rsidR="00B434C1" w:rsidRPr="00080552" w14:paraId="3027992A" w14:textId="77777777" w:rsidTr="00C11167">
        <w:tc>
          <w:tcPr>
            <w:tcW w:w="893" w:type="dxa"/>
            <w:vMerge/>
          </w:tcPr>
          <w:p w14:paraId="50387F36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14:paraId="22750BB1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b/</w:t>
            </w:r>
          </w:p>
        </w:tc>
        <w:tc>
          <w:tcPr>
            <w:tcW w:w="6716" w:type="dxa"/>
          </w:tcPr>
          <w:p w14:paraId="7F4E4D4E" w14:textId="77777777" w:rsidR="00B434C1" w:rsidRDefault="000C0435" w:rsidP="004A195A">
            <w:pPr>
              <w:rPr>
                <w:rFonts w:eastAsiaTheme="minorEastAsia"/>
                <w:szCs w:val="28"/>
                <w:lang w:val="fr-FR"/>
              </w:rPr>
            </w:pPr>
            <w:r w:rsidRPr="000C0435">
              <w:rPr>
                <w:rFonts w:eastAsiaTheme="minorEastAsia" w:cstheme="minorBidi"/>
                <w:position w:val="-10"/>
                <w:sz w:val="28"/>
                <w:szCs w:val="28"/>
                <w:lang w:val="fr-FR"/>
              </w:rPr>
              <w:object w:dxaOrig="1740" w:dyaOrig="360" w14:anchorId="07FEB9B1">
                <v:shape id="_x0000_i1037" type="#_x0000_t75" style="width:108.75pt;height:22.5pt" o:ole="">
                  <v:imagedata r:id="rId9" o:title=""/>
                </v:shape>
                <o:OLEObject Type="Embed" ProgID="Equation.DSMT4" ShapeID="_x0000_i1037" DrawAspect="Content" ObjectID="_1728990208" r:id="rId31"/>
              </w:object>
            </w:r>
          </w:p>
          <w:p w14:paraId="79F89887" w14:textId="77777777" w:rsidR="000C0435" w:rsidRDefault="000C0435" w:rsidP="004A195A">
            <w:pPr>
              <w:rPr>
                <w:sz w:val="28"/>
                <w:szCs w:val="28"/>
              </w:rPr>
            </w:pPr>
            <w:r w:rsidRPr="000C0435">
              <w:rPr>
                <w:rFonts w:eastAsiaTheme="minorHAnsi" w:cstheme="minorBidi"/>
                <w:position w:val="-14"/>
                <w:sz w:val="28"/>
                <w:szCs w:val="28"/>
              </w:rPr>
              <w:object w:dxaOrig="1420" w:dyaOrig="440" w14:anchorId="52266B7B">
                <v:shape id="_x0000_i1038" type="#_x0000_t75" style="width:95.25pt;height:29.25pt" o:ole="">
                  <v:imagedata r:id="rId32" o:title=""/>
                </v:shape>
                <o:OLEObject Type="Embed" ProgID="Equation.DSMT4" ShapeID="_x0000_i1038" DrawAspect="Content" ObjectID="_1728990209" r:id="rId33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14:paraId="51006229" w14:textId="77777777" w:rsidR="000C0435" w:rsidRPr="00080552" w:rsidRDefault="000C0435" w:rsidP="004A195A">
            <w:pPr>
              <w:rPr>
                <w:sz w:val="28"/>
                <w:szCs w:val="28"/>
              </w:rPr>
            </w:pPr>
            <w:r w:rsidRPr="000C0435">
              <w:rPr>
                <w:rFonts w:eastAsiaTheme="minorHAnsi" w:cstheme="minorBidi"/>
                <w:position w:val="-14"/>
                <w:sz w:val="28"/>
                <w:szCs w:val="28"/>
              </w:rPr>
              <w:object w:dxaOrig="2240" w:dyaOrig="400" w14:anchorId="26F61FA8">
                <v:shape id="_x0000_i1039" type="#_x0000_t75" style="width:146.25pt;height:26.25pt" o:ole="">
                  <v:imagedata r:id="rId34" o:title=""/>
                </v:shape>
                <o:OLEObject Type="Embed" ProgID="Equation.DSMT4" ShapeID="_x0000_i1039" DrawAspect="Content" ObjectID="_1728990210" r:id="rId35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114" w:type="dxa"/>
          </w:tcPr>
          <w:p w14:paraId="16C2A71F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44921D23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3474AF7E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25</w:t>
            </w:r>
          </w:p>
          <w:p w14:paraId="7B7D3E33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0EC82B08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25</w:t>
            </w:r>
          </w:p>
        </w:tc>
      </w:tr>
      <w:tr w:rsidR="000C0435" w:rsidRPr="00080552" w14:paraId="54613995" w14:textId="77777777" w:rsidTr="00C11167">
        <w:tc>
          <w:tcPr>
            <w:tcW w:w="893" w:type="dxa"/>
            <w:vMerge w:val="restart"/>
          </w:tcPr>
          <w:p w14:paraId="7A2BB021" w14:textId="77777777" w:rsidR="000C0435" w:rsidRPr="00080552" w:rsidRDefault="000C0435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  <w:p w14:paraId="7910D3F3" w14:textId="77777777" w:rsidR="000C0435" w:rsidRPr="00080552" w:rsidRDefault="00743948" w:rsidP="000C0435">
            <w:pPr>
              <w:jc w:val="center"/>
              <w:rPr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(1,5</w:t>
            </w:r>
            <w:r w:rsidR="000C0435" w:rsidRPr="00080552">
              <w:rPr>
                <w:i/>
                <w:iCs/>
                <w:sz w:val="28"/>
                <w:szCs w:val="28"/>
              </w:rPr>
              <w:t>đ)</w:t>
            </w:r>
          </w:p>
        </w:tc>
        <w:tc>
          <w:tcPr>
            <w:tcW w:w="769" w:type="dxa"/>
            <w:vAlign w:val="center"/>
          </w:tcPr>
          <w:p w14:paraId="15A01C1F" w14:textId="77777777" w:rsidR="000C0435" w:rsidRPr="000C0435" w:rsidRDefault="00D910BE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 w:rsidR="00606255">
              <w:rPr>
                <w:sz w:val="28"/>
                <w:szCs w:val="28"/>
              </w:rPr>
              <w:t>1</w:t>
            </w:r>
            <w:r w:rsidR="000C0435">
              <w:rPr>
                <w:sz w:val="28"/>
                <w:szCs w:val="28"/>
              </w:rPr>
              <w:t>a/</w:t>
            </w:r>
          </w:p>
        </w:tc>
        <w:tc>
          <w:tcPr>
            <w:tcW w:w="6716" w:type="dxa"/>
          </w:tcPr>
          <w:p w14:paraId="3A639B11" w14:textId="77777777" w:rsidR="000C0435" w:rsidRDefault="00606255" w:rsidP="004A195A">
            <w:r w:rsidRPr="00E565C2">
              <w:rPr>
                <w:rFonts w:eastAsiaTheme="minorHAnsi" w:cstheme="minorBidi"/>
                <w:position w:val="-6"/>
                <w:sz w:val="28"/>
                <w:szCs w:val="22"/>
              </w:rPr>
              <w:object w:dxaOrig="1420" w:dyaOrig="360" w14:anchorId="4B293EEE">
                <v:shape id="_x0000_i1040" type="#_x0000_t75" style="width:71.25pt;height:18.75pt" o:ole="">
                  <v:imagedata r:id="rId11" o:title=""/>
                </v:shape>
                <o:OLEObject Type="Embed" ProgID="Equation.DSMT4" ShapeID="_x0000_i1040" DrawAspect="Content" ObjectID="_1728990211" r:id="rId36"/>
              </w:object>
            </w:r>
          </w:p>
          <w:p w14:paraId="1A40B1CC" w14:textId="77777777" w:rsidR="00606255" w:rsidRDefault="00606255" w:rsidP="00606255">
            <w:pPr>
              <w:tabs>
                <w:tab w:val="center" w:pos="3373"/>
              </w:tabs>
            </w:pPr>
            <w:r w:rsidRPr="00606255">
              <w:rPr>
                <w:rFonts w:eastAsiaTheme="minorHAnsi" w:cstheme="minorBidi"/>
                <w:position w:val="-14"/>
                <w:sz w:val="28"/>
                <w:szCs w:val="22"/>
              </w:rPr>
              <w:object w:dxaOrig="2200" w:dyaOrig="400" w14:anchorId="08601492">
                <v:shape id="_x0000_i1041" type="#_x0000_t75" style="width:138.75pt;height:26.25pt" o:ole="">
                  <v:imagedata r:id="rId37" o:title=""/>
                </v:shape>
                <o:OLEObject Type="Embed" ProgID="Equation.DSMT4" ShapeID="_x0000_i1041" DrawAspect="Content" ObjectID="_1728990212" r:id="rId38"/>
              </w:object>
            </w:r>
            <w:r>
              <w:t xml:space="preserve"> </w:t>
            </w:r>
            <w:r>
              <w:tab/>
            </w:r>
          </w:p>
          <w:p w14:paraId="3EF191B0" w14:textId="77777777" w:rsidR="00606255" w:rsidRPr="00606255" w:rsidRDefault="00606255" w:rsidP="00606255">
            <w:pPr>
              <w:tabs>
                <w:tab w:val="center" w:pos="3373"/>
              </w:tabs>
            </w:pPr>
          </w:p>
          <w:p w14:paraId="546ED7B7" w14:textId="77777777" w:rsidR="00606255" w:rsidRPr="00606255" w:rsidRDefault="00606255" w:rsidP="004A195A">
            <w:pPr>
              <w:rPr>
                <w:rFonts w:eastAsiaTheme="minorEastAsia"/>
                <w:sz w:val="28"/>
                <w:szCs w:val="28"/>
                <w:lang w:val="fr-FR"/>
              </w:rPr>
            </w:pPr>
            <w:r w:rsidRPr="00606255">
              <w:rPr>
                <w:rFonts w:eastAsiaTheme="minorHAnsi" w:cstheme="minorBidi"/>
                <w:position w:val="-30"/>
                <w:sz w:val="28"/>
                <w:szCs w:val="22"/>
              </w:rPr>
              <w:object w:dxaOrig="800" w:dyaOrig="720" w14:anchorId="6901CBED">
                <v:shape id="_x0000_i1042" type="#_x0000_t75" style="width:50.25pt;height:45.75pt" o:ole="">
                  <v:imagedata r:id="rId39" o:title=""/>
                </v:shape>
                <o:OLEObject Type="Embed" ProgID="Equation.DSMT4" ShapeID="_x0000_i1042" DrawAspect="Content" ObjectID="_1728990213" r:id="rId40"/>
              </w:object>
            </w:r>
            <w:r>
              <w:rPr>
                <w:sz w:val="28"/>
              </w:rPr>
              <w:t xml:space="preserve"> Vậy </w:t>
            </w:r>
            <w:r w:rsidRPr="00606255">
              <w:rPr>
                <w:rFonts w:eastAsiaTheme="minorHAnsi" w:cstheme="minorBidi"/>
                <w:position w:val="-14"/>
                <w:sz w:val="28"/>
                <w:szCs w:val="22"/>
              </w:rPr>
              <w:object w:dxaOrig="1080" w:dyaOrig="400" w14:anchorId="04F9275B">
                <v:shape id="_x0000_i1043" type="#_x0000_t75" style="width:65.25pt;height:24pt" o:ole="">
                  <v:imagedata r:id="rId41" o:title=""/>
                </v:shape>
                <o:OLEObject Type="Embed" ProgID="Equation.DSMT4" ShapeID="_x0000_i1043" DrawAspect="Content" ObjectID="_1728990214" r:id="rId42"/>
              </w:objec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14" w:type="dxa"/>
          </w:tcPr>
          <w:p w14:paraId="3B566BF6" w14:textId="77777777" w:rsidR="000C0435" w:rsidRDefault="000C0435" w:rsidP="004A195A">
            <w:pPr>
              <w:jc w:val="center"/>
              <w:rPr>
                <w:szCs w:val="28"/>
              </w:rPr>
            </w:pPr>
          </w:p>
          <w:p w14:paraId="7D788618" w14:textId="77777777" w:rsidR="00606255" w:rsidRDefault="00606255" w:rsidP="004A195A">
            <w:pPr>
              <w:jc w:val="center"/>
              <w:rPr>
                <w:szCs w:val="28"/>
              </w:rPr>
            </w:pPr>
          </w:p>
          <w:p w14:paraId="13BD3CBC" w14:textId="77777777" w:rsidR="00606255" w:rsidRDefault="00606255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5DCFAF11" w14:textId="77777777" w:rsidR="00606255" w:rsidRDefault="00606255" w:rsidP="004A195A">
            <w:pPr>
              <w:jc w:val="center"/>
              <w:rPr>
                <w:sz w:val="28"/>
                <w:szCs w:val="28"/>
              </w:rPr>
            </w:pPr>
          </w:p>
          <w:p w14:paraId="037C16EA" w14:textId="77777777" w:rsidR="00606255" w:rsidRDefault="00606255" w:rsidP="004A195A">
            <w:pPr>
              <w:jc w:val="center"/>
              <w:rPr>
                <w:sz w:val="28"/>
                <w:szCs w:val="28"/>
              </w:rPr>
            </w:pPr>
          </w:p>
          <w:p w14:paraId="4A87CC86" w14:textId="77777777" w:rsidR="00606255" w:rsidRDefault="00606255" w:rsidP="004A195A">
            <w:pPr>
              <w:jc w:val="center"/>
              <w:rPr>
                <w:sz w:val="28"/>
                <w:szCs w:val="28"/>
              </w:rPr>
            </w:pPr>
          </w:p>
          <w:p w14:paraId="56BE0F63" w14:textId="77777777" w:rsidR="00606255" w:rsidRPr="00606255" w:rsidRDefault="00606255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910BE" w:rsidRPr="00D910BE" w14:paraId="65AC10ED" w14:textId="77777777" w:rsidTr="00C11167">
        <w:tc>
          <w:tcPr>
            <w:tcW w:w="893" w:type="dxa"/>
            <w:vMerge/>
          </w:tcPr>
          <w:p w14:paraId="30EAE332" w14:textId="77777777" w:rsidR="00D910BE" w:rsidRPr="00D910BE" w:rsidRDefault="00D910BE" w:rsidP="004A19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14:paraId="3E1AB561" w14:textId="77777777" w:rsidR="00D910BE" w:rsidRPr="00D910BE" w:rsidRDefault="00D910BE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b</w:t>
            </w:r>
          </w:p>
        </w:tc>
        <w:tc>
          <w:tcPr>
            <w:tcW w:w="6716" w:type="dxa"/>
          </w:tcPr>
          <w:p w14:paraId="21AD1744" w14:textId="77777777" w:rsidR="00D910BE" w:rsidRDefault="00D910BE" w:rsidP="004A195A">
            <w:r w:rsidRPr="00E565C2">
              <w:rPr>
                <w:rFonts w:eastAsiaTheme="minorHAnsi" w:cstheme="minorBidi"/>
                <w:position w:val="-12"/>
                <w:sz w:val="28"/>
                <w:szCs w:val="22"/>
              </w:rPr>
              <w:object w:dxaOrig="2640" w:dyaOrig="360" w14:anchorId="656782E2">
                <v:shape id="_x0000_i1044" type="#_x0000_t75" style="width:2in;height:19.5pt" o:ole="">
                  <v:imagedata r:id="rId13" o:title=""/>
                </v:shape>
                <o:OLEObject Type="Embed" ProgID="Equation.DSMT4" ShapeID="_x0000_i1044" DrawAspect="Content" ObjectID="_1728990215" r:id="rId43"/>
              </w:object>
            </w:r>
          </w:p>
          <w:p w14:paraId="08625B0E" w14:textId="77777777" w:rsidR="00D910BE" w:rsidRDefault="00D910BE" w:rsidP="004A195A">
            <w:pPr>
              <w:rPr>
                <w:sz w:val="28"/>
              </w:rPr>
            </w:pPr>
            <w:r w:rsidRPr="00D910BE">
              <w:rPr>
                <w:rFonts w:eastAsiaTheme="minorHAnsi" w:cstheme="minorBidi"/>
                <w:position w:val="-14"/>
                <w:sz w:val="28"/>
                <w:szCs w:val="22"/>
              </w:rPr>
              <w:object w:dxaOrig="2160" w:dyaOrig="400" w14:anchorId="4F14F41D">
                <v:shape id="_x0000_i1045" type="#_x0000_t75" style="width:141pt;height:26.25pt" o:ole="">
                  <v:imagedata r:id="rId44" o:title=""/>
                </v:shape>
                <o:OLEObject Type="Embed" ProgID="Equation.DSMT4" ShapeID="_x0000_i1045" DrawAspect="Content" ObjectID="_1728990216" r:id="rId45"/>
              </w:object>
            </w:r>
            <w:r>
              <w:rPr>
                <w:sz w:val="28"/>
              </w:rPr>
              <w:t xml:space="preserve"> </w:t>
            </w:r>
          </w:p>
          <w:p w14:paraId="404BE946" w14:textId="77777777" w:rsidR="00D910BE" w:rsidRDefault="00D910BE" w:rsidP="004A195A">
            <w:pPr>
              <w:rPr>
                <w:sz w:val="28"/>
              </w:rPr>
            </w:pPr>
            <w:r w:rsidRPr="00D910BE">
              <w:rPr>
                <w:rFonts w:eastAsiaTheme="minorHAnsi" w:cstheme="minorBidi"/>
                <w:position w:val="-46"/>
                <w:sz w:val="28"/>
                <w:szCs w:val="22"/>
              </w:rPr>
              <w:object w:dxaOrig="1020" w:dyaOrig="1040" w14:anchorId="71E5D878">
                <v:shape id="_x0000_i1046" type="#_x0000_t75" style="width:66.75pt;height:67.5pt" o:ole="">
                  <v:imagedata r:id="rId46" o:title=""/>
                </v:shape>
                <o:OLEObject Type="Embed" ProgID="Equation.DSMT4" ShapeID="_x0000_i1046" DrawAspect="Content" ObjectID="_1728990217" r:id="rId47"/>
              </w:object>
            </w:r>
            <w:r>
              <w:rPr>
                <w:sz w:val="28"/>
              </w:rPr>
              <w:t xml:space="preserve">       Vậy </w:t>
            </w:r>
            <w:r w:rsidRPr="00D910BE">
              <w:rPr>
                <w:rFonts w:eastAsiaTheme="minorHAnsi" w:cstheme="minorBidi"/>
                <w:position w:val="-28"/>
                <w:sz w:val="28"/>
                <w:szCs w:val="22"/>
              </w:rPr>
              <w:object w:dxaOrig="1060" w:dyaOrig="680" w14:anchorId="19AE6EEE">
                <v:shape id="_x0000_i1047" type="#_x0000_t75" style="width:64.5pt;height:41.25pt" o:ole="">
                  <v:imagedata r:id="rId48" o:title=""/>
                </v:shape>
                <o:OLEObject Type="Embed" ProgID="Equation.DSMT4" ShapeID="_x0000_i1047" DrawAspect="Content" ObjectID="_1728990218" r:id="rId49"/>
              </w:object>
            </w:r>
            <w:r>
              <w:rPr>
                <w:sz w:val="28"/>
              </w:rPr>
              <w:t xml:space="preserve"> </w:t>
            </w:r>
          </w:p>
          <w:p w14:paraId="3B40FD51" w14:textId="77777777" w:rsidR="00D910BE" w:rsidRPr="00D910BE" w:rsidRDefault="00D910BE" w:rsidP="004A195A">
            <w:pPr>
              <w:rPr>
                <w:sz w:val="28"/>
              </w:rPr>
            </w:pPr>
          </w:p>
        </w:tc>
        <w:tc>
          <w:tcPr>
            <w:tcW w:w="1114" w:type="dxa"/>
          </w:tcPr>
          <w:p w14:paraId="4742F2ED" w14:textId="77777777" w:rsidR="00D910BE" w:rsidRDefault="00D910BE" w:rsidP="004A195A">
            <w:pPr>
              <w:jc w:val="center"/>
              <w:rPr>
                <w:sz w:val="28"/>
                <w:szCs w:val="28"/>
              </w:rPr>
            </w:pPr>
          </w:p>
          <w:p w14:paraId="6E6E5A84" w14:textId="77777777" w:rsidR="00D910BE" w:rsidRDefault="00D910BE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1A9373CA" w14:textId="77777777" w:rsidR="00D910BE" w:rsidRDefault="00D910BE" w:rsidP="004A195A">
            <w:pPr>
              <w:jc w:val="center"/>
              <w:rPr>
                <w:sz w:val="28"/>
                <w:szCs w:val="28"/>
              </w:rPr>
            </w:pPr>
          </w:p>
          <w:p w14:paraId="25CDCD59" w14:textId="77777777" w:rsidR="00D910BE" w:rsidRDefault="00D910BE" w:rsidP="004A195A">
            <w:pPr>
              <w:jc w:val="center"/>
              <w:rPr>
                <w:sz w:val="28"/>
                <w:szCs w:val="28"/>
              </w:rPr>
            </w:pPr>
          </w:p>
          <w:p w14:paraId="634B9550" w14:textId="77777777" w:rsidR="00D910BE" w:rsidRPr="00D910BE" w:rsidRDefault="00D910BE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0C0435" w:rsidRPr="00080552" w14:paraId="606B4E13" w14:textId="77777777" w:rsidTr="00C11167">
        <w:tc>
          <w:tcPr>
            <w:tcW w:w="893" w:type="dxa"/>
            <w:vMerge/>
          </w:tcPr>
          <w:p w14:paraId="15123F66" w14:textId="77777777" w:rsidR="000C0435" w:rsidRPr="00080552" w:rsidRDefault="000C0435" w:rsidP="004A19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9" w:type="dxa"/>
          </w:tcPr>
          <w:p w14:paraId="7816E3B9" w14:textId="77777777" w:rsidR="000C0435" w:rsidRPr="00080552" w:rsidRDefault="00D910BE" w:rsidP="004A195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</w:t>
            </w:r>
          </w:p>
        </w:tc>
        <w:tc>
          <w:tcPr>
            <w:tcW w:w="6716" w:type="dxa"/>
          </w:tcPr>
          <w:p w14:paraId="212B2ED7" w14:textId="77777777" w:rsidR="00DD51AB" w:rsidRDefault="00DD51AB"/>
          <w:p w14:paraId="10B0A0AF" w14:textId="77777777" w:rsidR="00EF49A3" w:rsidRDefault="00EF49A3" w:rsidP="00DD51AB">
            <w:pPr>
              <w:tabs>
                <w:tab w:val="center" w:pos="3345"/>
              </w:tabs>
              <w:rPr>
                <w:rFonts w:eastAsiaTheme="minorHAnsi" w:cstheme="minorBidi"/>
                <w:sz w:val="28"/>
                <w:szCs w:val="22"/>
              </w:rPr>
            </w:pPr>
          </w:p>
          <w:p w14:paraId="6311245A" w14:textId="77777777" w:rsidR="00EF49A3" w:rsidRDefault="00EF49A3" w:rsidP="00DD51AB">
            <w:pPr>
              <w:tabs>
                <w:tab w:val="center" w:pos="3345"/>
              </w:tabs>
              <w:rPr>
                <w:rFonts w:eastAsiaTheme="minorHAnsi" w:cstheme="minorBidi"/>
                <w:sz w:val="28"/>
                <w:szCs w:val="22"/>
              </w:rPr>
            </w:pPr>
          </w:p>
          <w:p w14:paraId="23AC752D" w14:textId="77777777" w:rsidR="00EF49A3" w:rsidRDefault="00EF49A3" w:rsidP="00DD51AB">
            <w:pPr>
              <w:tabs>
                <w:tab w:val="center" w:pos="3345"/>
              </w:tabs>
              <w:rPr>
                <w:rFonts w:eastAsiaTheme="minorHAnsi" w:cstheme="minorBidi"/>
                <w:sz w:val="28"/>
                <w:szCs w:val="22"/>
              </w:rPr>
            </w:pPr>
          </w:p>
          <w:p w14:paraId="2A180914" w14:textId="77777777" w:rsidR="00EF49A3" w:rsidRDefault="00EF49A3" w:rsidP="00DD51AB">
            <w:pPr>
              <w:tabs>
                <w:tab w:val="center" w:pos="3345"/>
              </w:tabs>
              <w:rPr>
                <w:rFonts w:eastAsiaTheme="minorHAnsi" w:cstheme="minorBidi"/>
                <w:sz w:val="28"/>
                <w:szCs w:val="22"/>
              </w:rPr>
            </w:pPr>
          </w:p>
          <w:p w14:paraId="772113E9" w14:textId="77777777" w:rsidR="00EF49A3" w:rsidRDefault="00EF49A3" w:rsidP="00DD51AB">
            <w:pPr>
              <w:tabs>
                <w:tab w:val="center" w:pos="3345"/>
              </w:tabs>
              <w:rPr>
                <w:rFonts w:eastAsiaTheme="minorHAnsi" w:cstheme="minorBidi"/>
                <w:sz w:val="28"/>
                <w:szCs w:val="22"/>
              </w:rPr>
            </w:pPr>
          </w:p>
          <w:p w14:paraId="4B05D512" w14:textId="77777777" w:rsidR="00331C36" w:rsidRDefault="00331C36" w:rsidP="00DD51AB">
            <w:pPr>
              <w:tabs>
                <w:tab w:val="center" w:pos="3345"/>
              </w:tabs>
              <w:rPr>
                <w:rFonts w:eastAsiaTheme="minorHAnsi" w:cstheme="minorBidi"/>
                <w:sz w:val="28"/>
                <w:szCs w:val="22"/>
              </w:rPr>
            </w:pPr>
          </w:p>
          <w:p w14:paraId="39CBDE18" w14:textId="77777777" w:rsidR="00331C36" w:rsidRDefault="00331C36" w:rsidP="00DD51AB">
            <w:pPr>
              <w:tabs>
                <w:tab w:val="center" w:pos="3345"/>
              </w:tabs>
              <w:rPr>
                <w:rFonts w:eastAsiaTheme="minorHAnsi" w:cstheme="minorBidi"/>
                <w:sz w:val="28"/>
                <w:szCs w:val="22"/>
              </w:rPr>
            </w:pPr>
          </w:p>
          <w:p w14:paraId="5D140E4B" w14:textId="77777777" w:rsidR="00DD51AB" w:rsidRPr="00DD51AB" w:rsidRDefault="00D910BE" w:rsidP="00DD51AB">
            <w:pPr>
              <w:tabs>
                <w:tab w:val="center" w:pos="3345"/>
              </w:tabs>
              <w:rPr>
                <w:sz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3E25356" wp14:editId="2CA3F0E5">
                      <wp:simplePos x="0" y="0"/>
                      <wp:positionH relativeFrom="column">
                        <wp:posOffset>1472565</wp:posOffset>
                      </wp:positionH>
                      <wp:positionV relativeFrom="paragraph">
                        <wp:posOffset>100965</wp:posOffset>
                      </wp:positionV>
                      <wp:extent cx="0" cy="1866900"/>
                      <wp:effectExtent l="0" t="0" r="1905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8669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A72F5F8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95pt,7.95pt" to="115.95pt,1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" strokecolor="black [3213]">
                      <v:stroke joinstyle="miter"/>
                    </v:line>
                  </w:pict>
                </mc:Fallback>
              </mc:AlternateContent>
            </w:r>
            <w:r>
              <w:rPr>
                <w:rFonts w:ascii="VNI-Times" w:hAnsi="VNI-Times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85D5530" wp14:editId="1F99DDAB">
                      <wp:simplePos x="0" y="0"/>
                      <wp:positionH relativeFrom="column">
                        <wp:posOffset>1463040</wp:posOffset>
                      </wp:positionH>
                      <wp:positionV relativeFrom="paragraph">
                        <wp:posOffset>281940</wp:posOffset>
                      </wp:positionV>
                      <wp:extent cx="1257300" cy="0"/>
                      <wp:effectExtent l="0" t="0" r="1905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993295B" id="Straight Connector 6" o:spid="_x0000_s1026" style="position:absolute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5.2pt,22.2pt" to="214.2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" strokecolor="black [3213]">
                      <v:stroke joinstyle="miter"/>
                    </v:line>
                  </w:pict>
                </mc:Fallback>
              </mc:AlternateContent>
            </w:r>
            <w:r w:rsidR="00DD51AB" w:rsidRPr="00E565C2">
              <w:rPr>
                <w:rFonts w:eastAsiaTheme="minorHAnsi" w:cstheme="minorBidi"/>
                <w:sz w:val="28"/>
                <w:szCs w:val="22"/>
              </w:rPr>
              <w:object w:dxaOrig="1939" w:dyaOrig="360" w14:anchorId="6CD9AAAE">
                <v:shape id="_x0000_i1048" type="#_x0000_t75" style="width:105.75pt;height:20.25pt" o:ole="">
                  <v:imagedata r:id="rId17" o:title=""/>
                </v:shape>
                <o:OLEObject Type="Embed" ProgID="Equation.DSMT4" ShapeID="_x0000_i1048" DrawAspect="Content" ObjectID="_1728990219" r:id="rId50"/>
              </w:object>
            </w:r>
            <w:r w:rsidR="00DD51AB">
              <w:t xml:space="preserve">         </w:t>
            </w:r>
            <w:r w:rsidR="00DD51AB" w:rsidRPr="00DD51AB">
              <w:rPr>
                <w:rFonts w:eastAsiaTheme="minorHAnsi" w:cstheme="minorBidi"/>
                <w:position w:val="-6"/>
                <w:sz w:val="28"/>
                <w:szCs w:val="22"/>
              </w:rPr>
              <w:object w:dxaOrig="520" w:dyaOrig="279" w14:anchorId="7575D2F0">
                <v:shape id="_x0000_i1049" type="#_x0000_t75" style="width:36.75pt;height:19.5pt" o:ole="">
                  <v:imagedata r:id="rId51" o:title=""/>
                </v:shape>
                <o:OLEObject Type="Embed" ProgID="Equation.DSMT4" ShapeID="_x0000_i1049" DrawAspect="Content" ObjectID="_1728990220" r:id="rId52"/>
              </w:object>
            </w:r>
            <w:r w:rsidR="00DD51AB">
              <w:rPr>
                <w:sz w:val="28"/>
              </w:rPr>
              <w:t xml:space="preserve"> </w:t>
            </w:r>
          </w:p>
          <w:p w14:paraId="65752956" w14:textId="77777777" w:rsidR="00DD51AB" w:rsidRDefault="00DD51AB" w:rsidP="004A195A">
            <w:pPr>
              <w:rPr>
                <w:rFonts w:ascii="VNI-Times" w:hAnsi="VNI-Times"/>
                <w:sz w:val="28"/>
                <w:szCs w:val="28"/>
              </w:rPr>
            </w:pPr>
            <w:r>
              <w:rPr>
                <w:rFonts w:ascii="VNI-Times" w:hAnsi="VNI-Times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42A3999" wp14:editId="22F07887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253365</wp:posOffset>
                      </wp:positionV>
                      <wp:extent cx="1409700" cy="0"/>
                      <wp:effectExtent l="0" t="0" r="190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97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1470C79" id="Straight Connector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45pt,19.95pt" to="111.45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" strokecolor="black [3213]">
                      <v:stroke joinstyle="miter"/>
                    </v:line>
                  </w:pict>
                </mc:Fallback>
              </mc:AlternateContent>
            </w:r>
            <w:r w:rsidRPr="00DD51AB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820" w:dyaOrig="320" w14:anchorId="7E4C93A1">
                <v:shape id="_x0000_i1050" type="#_x0000_t75" style="width:54.75pt;height:21.75pt" o:ole="">
                  <v:imagedata r:id="rId53" o:title=""/>
                </v:shape>
                <o:OLEObject Type="Embed" ProgID="Equation.DSMT4" ShapeID="_x0000_i1050" DrawAspect="Content" ObjectID="_1728990221" r:id="rId54"/>
              </w:object>
            </w:r>
            <w:r>
              <w:rPr>
                <w:rFonts w:ascii="VNI-Times" w:hAnsi="VNI-Times"/>
                <w:sz w:val="28"/>
                <w:szCs w:val="28"/>
              </w:rPr>
              <w:t xml:space="preserve">                    </w:t>
            </w:r>
            <w:r w:rsidRPr="00DD51AB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960" w:dyaOrig="320" w14:anchorId="5AC8775B">
                <v:shape id="_x0000_i1051" type="#_x0000_t75" style="width:63.75pt;height:21.75pt" o:ole="">
                  <v:imagedata r:id="rId55" o:title=""/>
                </v:shape>
                <o:OLEObject Type="Embed" ProgID="Equation.DSMT4" ShapeID="_x0000_i1051" DrawAspect="Content" ObjectID="_1728990222" r:id="rId56"/>
              </w:object>
            </w:r>
            <w:r>
              <w:rPr>
                <w:rFonts w:ascii="VNI-Times" w:hAnsi="VNI-Times"/>
                <w:sz w:val="28"/>
                <w:szCs w:val="28"/>
              </w:rPr>
              <w:t xml:space="preserve"> </w:t>
            </w:r>
          </w:p>
          <w:p w14:paraId="5ABFBD21" w14:textId="77777777" w:rsidR="00DD51AB" w:rsidRDefault="00DD51AB" w:rsidP="004A195A">
            <w:pPr>
              <w:rPr>
                <w:rFonts w:ascii="VNI-Times" w:hAnsi="VNI-Times"/>
                <w:sz w:val="28"/>
                <w:szCs w:val="28"/>
              </w:rPr>
            </w:pPr>
            <w:r>
              <w:rPr>
                <w:rFonts w:ascii="VNI-Times" w:hAnsi="VNI-Times"/>
                <w:sz w:val="28"/>
                <w:szCs w:val="28"/>
              </w:rPr>
              <w:t xml:space="preserve">          </w:t>
            </w:r>
            <w:r w:rsidRPr="00DD51AB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1100" w:dyaOrig="320" w14:anchorId="5797BF3D">
                <v:shape id="_x0000_i1052" type="#_x0000_t75" style="width:74.25pt;height:21.75pt" o:ole="">
                  <v:imagedata r:id="rId57" o:title=""/>
                </v:shape>
                <o:OLEObject Type="Embed" ProgID="Equation.DSMT4" ShapeID="_x0000_i1052" DrawAspect="Content" ObjectID="_1728990223" r:id="rId58"/>
              </w:object>
            </w:r>
            <w:r>
              <w:rPr>
                <w:rFonts w:ascii="VNI-Times" w:hAnsi="VNI-Times"/>
                <w:sz w:val="28"/>
                <w:szCs w:val="28"/>
              </w:rPr>
              <w:t xml:space="preserve"> </w:t>
            </w:r>
          </w:p>
          <w:p w14:paraId="08C7829E" w14:textId="77777777" w:rsidR="00DD51AB" w:rsidRDefault="00D910BE" w:rsidP="004A195A">
            <w:pPr>
              <w:rPr>
                <w:rFonts w:ascii="VNI-Times" w:hAnsi="VNI-Times"/>
                <w:sz w:val="28"/>
                <w:szCs w:val="28"/>
              </w:rPr>
            </w:pPr>
            <w:r>
              <w:rPr>
                <w:rFonts w:ascii="VNI-Times" w:hAnsi="VNI-Times"/>
                <w:sz w:val="28"/>
                <w:szCs w:val="28"/>
              </w:rPr>
              <w:t xml:space="preserve">          </w:t>
            </w:r>
            <w:r w:rsidRPr="00D910BE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740" w:dyaOrig="320" w14:anchorId="7390778D">
                <v:shape id="_x0000_i1053" type="#_x0000_t75" style="width:49.5pt;height:21.75pt" o:ole="">
                  <v:imagedata r:id="rId59" o:title=""/>
                </v:shape>
                <o:OLEObject Type="Embed" ProgID="Equation.DSMT4" ShapeID="_x0000_i1053" DrawAspect="Content" ObjectID="_1728990224" r:id="rId60"/>
              </w:object>
            </w:r>
            <w:r>
              <w:rPr>
                <w:rFonts w:ascii="VNI-Times" w:hAnsi="VNI-Times"/>
                <w:sz w:val="28"/>
                <w:szCs w:val="28"/>
              </w:rPr>
              <w:t xml:space="preserve"> </w:t>
            </w:r>
          </w:p>
          <w:p w14:paraId="68EAA2E4" w14:textId="77777777" w:rsidR="00DD51AB" w:rsidRDefault="00D910BE" w:rsidP="004A195A">
            <w:pPr>
              <w:rPr>
                <w:rFonts w:ascii="VNI-Times" w:hAnsi="VNI-Times"/>
                <w:sz w:val="28"/>
                <w:szCs w:val="28"/>
              </w:rPr>
            </w:pPr>
            <w:r>
              <w:rPr>
                <w:rFonts w:ascii="VNI-Times" w:hAnsi="VNI-Times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84747C0" wp14:editId="3198370A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0795</wp:posOffset>
                      </wp:positionV>
                      <wp:extent cx="1409700" cy="0"/>
                      <wp:effectExtent l="0" t="0" r="1905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97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E96BD7E" id="Straight Connector 8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35pt,.85pt" to="110.6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" strokecolor="black [3213]">
                      <v:stroke joinstyle="miter"/>
                    </v:line>
                  </w:pict>
                </mc:Fallback>
              </mc:AlternateContent>
            </w:r>
            <w:r>
              <w:rPr>
                <w:rFonts w:ascii="VNI-Times" w:hAnsi="VNI-Times"/>
                <w:sz w:val="28"/>
                <w:szCs w:val="28"/>
              </w:rPr>
              <w:t xml:space="preserve">                  </w:t>
            </w:r>
            <w:r w:rsidRPr="00D910BE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639" w:dyaOrig="279" w14:anchorId="37844D81">
                <v:shape id="_x0000_i1054" type="#_x0000_t75" style="width:41.25pt;height:18pt" o:ole="">
                  <v:imagedata r:id="rId61" o:title=""/>
                </v:shape>
                <o:OLEObject Type="Embed" ProgID="Equation.DSMT4" ShapeID="_x0000_i1054" DrawAspect="Content" ObjectID="_1728990225" r:id="rId62"/>
              </w:object>
            </w:r>
            <w:r>
              <w:rPr>
                <w:rFonts w:ascii="VNI-Times" w:hAnsi="VNI-Times"/>
                <w:sz w:val="28"/>
                <w:szCs w:val="28"/>
              </w:rPr>
              <w:t xml:space="preserve"> </w:t>
            </w:r>
          </w:p>
          <w:p w14:paraId="0C77E736" w14:textId="77777777" w:rsidR="00DD51AB" w:rsidRDefault="00D910BE" w:rsidP="004A195A">
            <w:pPr>
              <w:rPr>
                <w:rFonts w:ascii="VNI-Times" w:hAnsi="VNI-Times"/>
                <w:sz w:val="28"/>
                <w:szCs w:val="28"/>
              </w:rPr>
            </w:pPr>
            <w:r>
              <w:rPr>
                <w:rFonts w:ascii="VNI-Times" w:hAnsi="VNI-Times"/>
                <w:sz w:val="28"/>
                <w:szCs w:val="28"/>
              </w:rPr>
              <w:t xml:space="preserve">                  </w:t>
            </w:r>
            <w:r w:rsidRPr="00D910BE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760" w:dyaOrig="279" w14:anchorId="699E23A7">
                <v:shape id="_x0000_i1055" type="#_x0000_t75" style="width:49.5pt;height:18pt" o:ole="">
                  <v:imagedata r:id="rId63" o:title=""/>
                </v:shape>
                <o:OLEObject Type="Embed" ProgID="Equation.DSMT4" ShapeID="_x0000_i1055" DrawAspect="Content" ObjectID="_1728990226" r:id="rId64"/>
              </w:object>
            </w:r>
            <w:r>
              <w:rPr>
                <w:rFonts w:ascii="VNI-Times" w:hAnsi="VNI-Times"/>
                <w:sz w:val="28"/>
                <w:szCs w:val="28"/>
              </w:rPr>
              <w:t xml:space="preserve"> </w:t>
            </w:r>
          </w:p>
          <w:p w14:paraId="6EEDC90C" w14:textId="77777777" w:rsidR="00DD51AB" w:rsidRDefault="00D910BE" w:rsidP="004A195A">
            <w:pPr>
              <w:rPr>
                <w:rFonts w:ascii="VNI-Times" w:hAnsi="VNI-Times"/>
                <w:sz w:val="28"/>
                <w:szCs w:val="28"/>
              </w:rPr>
            </w:pPr>
            <w:r>
              <w:rPr>
                <w:rFonts w:ascii="VNI-Times" w:hAnsi="VNI-Times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2CABD0B" wp14:editId="66C3471B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0795</wp:posOffset>
                      </wp:positionV>
                      <wp:extent cx="1409700" cy="0"/>
                      <wp:effectExtent l="0" t="0" r="1905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97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90D1716" id="Straight Connector 9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35pt,.85pt" to="110.6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" strokecolor="black [3213]">
                      <v:stroke joinstyle="miter"/>
                    </v:line>
                  </w:pict>
                </mc:Fallback>
              </mc:AlternateContent>
            </w:r>
            <w:r>
              <w:rPr>
                <w:rFonts w:ascii="VNI-Times" w:hAnsi="VNI-Times"/>
                <w:sz w:val="28"/>
                <w:szCs w:val="28"/>
              </w:rPr>
              <w:t xml:space="preserve">                     </w:t>
            </w:r>
            <w:r w:rsidRPr="00D910BE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660" w:dyaOrig="279" w14:anchorId="6C8BB73D">
                <v:shape id="_x0000_i1056" type="#_x0000_t75" style="width:45.75pt;height:19.5pt" o:ole="">
                  <v:imagedata r:id="rId65" o:title=""/>
                </v:shape>
                <o:OLEObject Type="Embed" ProgID="Equation.DSMT4" ShapeID="_x0000_i1056" DrawAspect="Content" ObjectID="_1728990227" r:id="rId66"/>
              </w:object>
            </w:r>
            <w:r>
              <w:rPr>
                <w:rFonts w:ascii="VNI-Times" w:hAnsi="VNI-Times"/>
                <w:sz w:val="28"/>
                <w:szCs w:val="28"/>
              </w:rPr>
              <w:t xml:space="preserve"> </w:t>
            </w:r>
          </w:p>
          <w:p w14:paraId="3346C7AC" w14:textId="77777777" w:rsidR="00DD51AB" w:rsidRDefault="00DD51AB" w:rsidP="004A195A">
            <w:pPr>
              <w:rPr>
                <w:rFonts w:ascii="VNI-Times" w:hAnsi="VNI-Times"/>
                <w:sz w:val="28"/>
                <w:szCs w:val="28"/>
              </w:rPr>
            </w:pPr>
          </w:p>
          <w:p w14:paraId="3D66E421" w14:textId="77777777" w:rsidR="000C0435" w:rsidRPr="00C4227A" w:rsidRDefault="000C0435" w:rsidP="004A195A">
            <w:pPr>
              <w:rPr>
                <w:rFonts w:ascii="VNI-Times" w:hAnsi="VNI-Times"/>
                <w:sz w:val="28"/>
                <w:szCs w:val="28"/>
              </w:rPr>
            </w:pPr>
            <w:r w:rsidRPr="00C4227A">
              <w:rPr>
                <w:rFonts w:ascii="VNI-Times" w:hAnsi="VNI-Times"/>
                <w:sz w:val="28"/>
                <w:szCs w:val="28"/>
              </w:rPr>
              <w:t>Ñeå</w:t>
            </w:r>
            <w:r w:rsidR="00DD51AB" w:rsidRPr="00DD51AB">
              <w:rPr>
                <w:rFonts w:ascii="VNI-Times" w:eastAsiaTheme="minorHAnsi" w:hAnsi="VNI-Times" w:cstheme="minorBidi"/>
                <w:position w:val="-16"/>
                <w:sz w:val="28"/>
                <w:szCs w:val="28"/>
              </w:rPr>
              <w:object w:dxaOrig="2520" w:dyaOrig="440" w14:anchorId="47019699">
                <v:shape id="_x0000_i1057" type="#_x0000_t75" style="width:159.75pt;height:27.75pt" o:ole="">
                  <v:imagedata r:id="rId67" o:title=""/>
                </v:shape>
                <o:OLEObject Type="Embed" ProgID="Equation.DSMT4" ShapeID="_x0000_i1057" DrawAspect="Content" ObjectID="_1728990228" r:id="rId68"/>
              </w:object>
            </w:r>
          </w:p>
          <w:p w14:paraId="2F4AAD3E" w14:textId="77777777" w:rsidR="00331C36" w:rsidRPr="00331C36" w:rsidRDefault="000C0435" w:rsidP="004A195A">
            <w:pPr>
              <w:rPr>
                <w:rFonts w:ascii="VNI-Times" w:eastAsiaTheme="minorHAnsi" w:hAnsi="VNI-Times" w:cstheme="minorBidi"/>
                <w:sz w:val="28"/>
                <w:szCs w:val="28"/>
              </w:rPr>
            </w:pPr>
            <w:r w:rsidRPr="00C4227A">
              <w:rPr>
                <w:rFonts w:ascii="VNI-Times" w:hAnsi="VNI-Times"/>
                <w:sz w:val="28"/>
                <w:szCs w:val="28"/>
              </w:rPr>
              <w:t xml:space="preserve">Ta coù </w:t>
            </w:r>
            <w:r w:rsidR="00D910BE" w:rsidRPr="00C4227A">
              <w:rPr>
                <w:rFonts w:ascii="VNI-Times" w:eastAsiaTheme="minorHAnsi" w:hAnsi="VNI-Times" w:cstheme="minorBidi"/>
                <w:position w:val="-6"/>
                <w:sz w:val="28"/>
                <w:szCs w:val="28"/>
              </w:rPr>
              <w:object w:dxaOrig="2079" w:dyaOrig="279" w14:anchorId="22FB33BD">
                <v:shape id="_x0000_i1058" type="#_x0000_t75" style="width:128.25pt;height:17.25pt" o:ole="">
                  <v:imagedata r:id="rId69" o:title=""/>
                </v:shape>
                <o:OLEObject Type="Embed" ProgID="Equation.DSMT4" ShapeID="_x0000_i1058" DrawAspect="Content" ObjectID="_1728990229" r:id="rId70"/>
              </w:object>
            </w:r>
          </w:p>
          <w:p w14:paraId="5EE4E289" w14:textId="77777777" w:rsidR="00331C36" w:rsidRPr="00D910BE" w:rsidRDefault="00D910BE" w:rsidP="004A195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w:r w:rsidRPr="00D910BE">
              <w:rPr>
                <w:rFonts w:eastAsiaTheme="minorHAnsi" w:cstheme="minorBidi"/>
                <w:position w:val="-6"/>
                <w:sz w:val="28"/>
                <w:szCs w:val="28"/>
              </w:rPr>
              <w:object w:dxaOrig="820" w:dyaOrig="279" w14:anchorId="19FCB06E">
                <v:shape id="_x0000_i1059" type="#_x0000_t75" style="width:50.25pt;height:17.25pt" o:ole="">
                  <v:imagedata r:id="rId71" o:title=""/>
                </v:shape>
                <o:OLEObject Type="Embed" ProgID="Equation.DSMT4" ShapeID="_x0000_i1059" DrawAspect="Content" ObjectID="_1728990230" r:id="rId72"/>
              </w:object>
            </w:r>
            <w:r>
              <w:rPr>
                <w:sz w:val="28"/>
                <w:szCs w:val="28"/>
              </w:rPr>
              <w:t xml:space="preserve"> là số cần tìm.</w:t>
            </w:r>
          </w:p>
        </w:tc>
        <w:tc>
          <w:tcPr>
            <w:tcW w:w="1114" w:type="dxa"/>
          </w:tcPr>
          <w:p w14:paraId="0DD398C2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09980F0A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2985ADD4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086A6487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749F3F98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1C579F09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687CD6A3" w14:textId="77777777" w:rsidR="000C0435" w:rsidRDefault="000C0435" w:rsidP="004A195A">
            <w:pPr>
              <w:rPr>
                <w:sz w:val="28"/>
                <w:szCs w:val="28"/>
              </w:rPr>
            </w:pPr>
          </w:p>
          <w:p w14:paraId="1843182A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6102BAC7" w14:textId="77777777" w:rsidR="000C0435" w:rsidRPr="00080552" w:rsidRDefault="000C0435" w:rsidP="004A195A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25</w:t>
            </w:r>
          </w:p>
          <w:p w14:paraId="40C454FC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46FD2894" w14:textId="77777777" w:rsidR="000C0435" w:rsidRDefault="000C0435" w:rsidP="00D910BE">
            <w:pPr>
              <w:rPr>
                <w:sz w:val="28"/>
                <w:szCs w:val="28"/>
              </w:rPr>
            </w:pPr>
          </w:p>
          <w:p w14:paraId="790A9838" w14:textId="77777777" w:rsidR="000C0435" w:rsidRDefault="000C0435" w:rsidP="004A195A">
            <w:pPr>
              <w:jc w:val="center"/>
              <w:rPr>
                <w:sz w:val="28"/>
                <w:szCs w:val="28"/>
              </w:rPr>
            </w:pPr>
          </w:p>
          <w:p w14:paraId="267E901C" w14:textId="77777777" w:rsidR="000C0435" w:rsidRPr="00080552" w:rsidRDefault="000C0435" w:rsidP="004A195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080552">
              <w:rPr>
                <w:sz w:val="28"/>
                <w:szCs w:val="28"/>
              </w:rPr>
              <w:t>0,25</w:t>
            </w:r>
          </w:p>
        </w:tc>
      </w:tr>
      <w:tr w:rsidR="00B434C1" w:rsidRPr="00080552" w14:paraId="3B4FE607" w14:textId="77777777" w:rsidTr="00C11167">
        <w:tc>
          <w:tcPr>
            <w:tcW w:w="893" w:type="dxa"/>
            <w:vMerge w:val="restart"/>
            <w:vAlign w:val="center"/>
          </w:tcPr>
          <w:p w14:paraId="0F9F08D2" w14:textId="77777777" w:rsidR="00B434C1" w:rsidRPr="00B65C4B" w:rsidRDefault="00B434C1" w:rsidP="004A195A">
            <w:pPr>
              <w:jc w:val="center"/>
              <w:rPr>
                <w:bCs/>
                <w:i/>
                <w:sz w:val="28"/>
                <w:szCs w:val="28"/>
              </w:rPr>
            </w:pPr>
            <w:r w:rsidRPr="00B65C4B">
              <w:rPr>
                <w:bCs/>
                <w:i/>
                <w:sz w:val="28"/>
                <w:szCs w:val="28"/>
              </w:rPr>
              <w:lastRenderedPageBreak/>
              <w:t>4</w:t>
            </w:r>
          </w:p>
          <w:p w14:paraId="63221290" w14:textId="77777777" w:rsidR="00B434C1" w:rsidRPr="00080552" w:rsidRDefault="00B434C1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 w:rsidRPr="00B65C4B">
              <w:rPr>
                <w:bCs/>
                <w:i/>
                <w:sz w:val="28"/>
                <w:szCs w:val="28"/>
              </w:rPr>
              <w:t>(3,0 đ)</w:t>
            </w:r>
          </w:p>
        </w:tc>
        <w:tc>
          <w:tcPr>
            <w:tcW w:w="769" w:type="dxa"/>
          </w:tcPr>
          <w:p w14:paraId="2D2F19F2" w14:textId="77777777" w:rsidR="00B434C1" w:rsidRPr="00080552" w:rsidRDefault="00B434C1" w:rsidP="004A195A">
            <w:pPr>
              <w:rPr>
                <w:sz w:val="28"/>
                <w:szCs w:val="28"/>
              </w:rPr>
            </w:pPr>
          </w:p>
        </w:tc>
        <w:tc>
          <w:tcPr>
            <w:tcW w:w="6716" w:type="dxa"/>
          </w:tcPr>
          <w:p w14:paraId="03032785" w14:textId="77777777" w:rsidR="00B434C1" w:rsidRDefault="00331C36" w:rsidP="004A195A">
            <w:pPr>
              <w:rPr>
                <w:sz w:val="28"/>
                <w:szCs w:val="28"/>
              </w:rPr>
            </w:pPr>
            <w:r w:rsidRPr="00331C36">
              <w:rPr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0E092C7A" wp14:editId="10FC06DC">
                      <wp:simplePos x="0" y="0"/>
                      <wp:positionH relativeFrom="column">
                        <wp:posOffset>1143</wp:posOffset>
                      </wp:positionH>
                      <wp:positionV relativeFrom="paragraph">
                        <wp:posOffset>179375</wp:posOffset>
                      </wp:positionV>
                      <wp:extent cx="2355494" cy="1492301"/>
                      <wp:effectExtent l="0" t="0" r="0" b="0"/>
                      <wp:wrapNone/>
                      <wp:docPr id="100" name="Group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55494" cy="1492301"/>
                                <a:chOff x="0" y="0"/>
                                <a:chExt cx="2096784" cy="1242802"/>
                              </a:xfrm>
                            </wpg:grpSpPr>
                            <wpg:grpSp>
                              <wpg:cNvPr id="101" name="Group 101"/>
                              <wpg:cNvGrpSpPr/>
                              <wpg:grpSpPr>
                                <a:xfrm>
                                  <a:off x="668644" y="0"/>
                                  <a:ext cx="520609" cy="1242802"/>
                                  <a:chOff x="668644" y="0"/>
                                  <a:chExt cx="520609" cy="1242802"/>
                                </a:xfrm>
                              </wpg:grpSpPr>
                              <wps:wsp>
                                <wps:cNvPr id="102" name="TextBox 44"/>
                                <wps:cNvSpPr txBox="1"/>
                                <wps:spPr>
                                  <a:xfrm>
                                    <a:off x="668644" y="0"/>
                                    <a:ext cx="302260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055D0E58" w14:textId="77777777" w:rsidR="00331C36" w:rsidRDefault="00331C36" w:rsidP="00331C36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  <wps:wsp>
                                <wps:cNvPr id="103" name="TextBox 64"/>
                                <wps:cNvSpPr txBox="1"/>
                                <wps:spPr>
                                  <a:xfrm>
                                    <a:off x="905408" y="961497"/>
                                    <a:ext cx="283845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27441496" w14:textId="77777777" w:rsidR="00331C36" w:rsidRDefault="00331C36" w:rsidP="00331C36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</wpg:grpSp>
                            <wpg:grpSp>
                              <wpg:cNvPr id="104" name="Group 104"/>
                              <wpg:cNvGrpSpPr/>
                              <wpg:grpSpPr>
                                <a:xfrm>
                                  <a:off x="0" y="249554"/>
                                  <a:ext cx="2096784" cy="899178"/>
                                  <a:chOff x="0" y="249554"/>
                                  <a:chExt cx="2096784" cy="899178"/>
                                </a:xfrm>
                              </wpg:grpSpPr>
                              <wps:wsp>
                                <wps:cNvPr id="105" name="Straight Connector 105"/>
                                <wps:cNvCnPr/>
                                <wps:spPr>
                                  <a:xfrm flipH="1">
                                    <a:off x="250513" y="249554"/>
                                    <a:ext cx="570701" cy="758389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6" name="Straight Connector 106"/>
                                <wps:cNvCnPr/>
                                <wps:spPr>
                                  <a:xfrm>
                                    <a:off x="821214" y="249554"/>
                                    <a:ext cx="1043335" cy="758389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7" name="Straight Connector 107"/>
                                <wps:cNvCnPr/>
                                <wps:spPr>
                                  <a:xfrm>
                                    <a:off x="243934" y="1012322"/>
                                    <a:ext cx="1614036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8" name="Straight Connector 108"/>
                                <wps:cNvCnPr/>
                                <wps:spPr>
                                  <a:xfrm flipV="1">
                                    <a:off x="520313" y="628332"/>
                                    <a:ext cx="815989" cy="9592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" name="Straight Connector 109"/>
                                <wps:cNvCnPr/>
                                <wps:spPr>
                                  <a:xfrm>
                                    <a:off x="520313" y="637924"/>
                                    <a:ext cx="530639" cy="374398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0" name="Straight Connector 110"/>
                                <wps:cNvCnPr/>
                                <wps:spPr>
                                  <a:xfrm>
                                    <a:off x="823706" y="254350"/>
                                    <a:ext cx="236317" cy="758389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" name="Straight Connector 111"/>
                                <wps:cNvCnPr/>
                                <wps:spPr>
                                  <a:xfrm flipH="1">
                                    <a:off x="1051513" y="628332"/>
                                    <a:ext cx="275818" cy="38399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2" name="TextBox 57"/>
                                <wps:cNvSpPr txBox="1"/>
                                <wps:spPr>
                                  <a:xfrm>
                                    <a:off x="0" y="867427"/>
                                    <a:ext cx="293370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373A5697" w14:textId="77777777" w:rsidR="00331C36" w:rsidRDefault="00331C36" w:rsidP="00331C36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  <wps:wsp>
                                <wps:cNvPr id="113" name="TextBox 59"/>
                                <wps:cNvSpPr txBox="1"/>
                                <wps:spPr>
                                  <a:xfrm>
                                    <a:off x="1803414" y="867427"/>
                                    <a:ext cx="293370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4F7E83DC" w14:textId="77777777" w:rsidR="00331C36" w:rsidRDefault="00331C36" w:rsidP="00331C36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  <wps:wsp>
                                <wps:cNvPr id="114" name="TextBox 60"/>
                                <wps:cNvSpPr txBox="1"/>
                                <wps:spPr>
                                  <a:xfrm>
                                    <a:off x="244350" y="443669"/>
                                    <a:ext cx="330200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54BB9FB4" w14:textId="77777777" w:rsidR="00331C36" w:rsidRDefault="00331C36" w:rsidP="00331C36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  <wps:wsp>
                                <wps:cNvPr id="115" name="TextBox 63"/>
                                <wps:cNvSpPr txBox="1"/>
                                <wps:spPr>
                                  <a:xfrm>
                                    <a:off x="1269860" y="401533"/>
                                    <a:ext cx="302260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0E41AABB" w14:textId="77777777" w:rsidR="00331C36" w:rsidRDefault="00331C36" w:rsidP="00331C36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  <wps:wsp>
                                <wps:cNvPr id="116" name="TextBox 65"/>
                                <wps:cNvSpPr txBox="1"/>
                                <wps:spPr>
                                  <a:xfrm>
                                    <a:off x="789578" y="602004"/>
                                    <a:ext cx="238125" cy="281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06687D14" w14:textId="77777777" w:rsidR="00331C36" w:rsidRDefault="00331C36" w:rsidP="00331C36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  <wps:wsp>
                                <wps:cNvPr id="117" name="Straight Connector 117"/>
                                <wps:cNvCnPr/>
                                <wps:spPr>
                                  <a:xfrm flipH="1">
                                    <a:off x="1060483" y="401707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8" name="Straight Connector 118"/>
                                <wps:cNvCnPr/>
                                <wps:spPr>
                                  <a:xfrm flipH="1">
                                    <a:off x="1081906" y="421789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9" name="Straight Connector 119"/>
                                <wps:cNvCnPr/>
                                <wps:spPr>
                                  <a:xfrm flipH="1">
                                    <a:off x="1530771" y="750522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0" name="Straight Connector 120"/>
                                <wps:cNvCnPr/>
                                <wps:spPr>
                                  <a:xfrm flipH="1">
                                    <a:off x="1544849" y="768356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1" name="Straight Connector 121"/>
                                <wps:cNvCnPr/>
                                <wps:spPr>
                                  <a:xfrm flipH="1">
                                    <a:off x="762528" y="599696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2" name="Straight Connector 122"/>
                                <wps:cNvCnPr/>
                                <wps:spPr>
                                  <a:xfrm flipH="1">
                                    <a:off x="1126956" y="599696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3" name="Straight Connector 123"/>
                                <wps:cNvCnPr/>
                                <wps:spPr>
                                  <a:xfrm>
                                    <a:off x="638202" y="420979"/>
                                    <a:ext cx="45332" cy="6184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4" name="Straight Connector 124"/>
                                <wps:cNvCnPr/>
                                <wps:spPr>
                                  <a:xfrm>
                                    <a:off x="364835" y="783953"/>
                                    <a:ext cx="45332" cy="6184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5" name="Straight Connector 125"/>
                                <wps:cNvCnPr/>
                                <wps:spPr>
                                  <a:xfrm>
                                    <a:off x="755213" y="597410"/>
                                    <a:ext cx="45332" cy="6184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6" name="Straight Connector 126"/>
                                <wps:cNvCnPr/>
                                <wps:spPr>
                                  <a:xfrm>
                                    <a:off x="1111930" y="594901"/>
                                    <a:ext cx="45332" cy="6184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7" name="Straight Connector 127"/>
                                <wps:cNvCnPr/>
                                <wps:spPr>
                                  <a:xfrm flipH="1">
                                    <a:off x="553285" y="976381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" name="Straight Connector 128"/>
                                <wps:cNvCnPr/>
                                <wps:spPr>
                                  <a:xfrm flipH="1">
                                    <a:off x="570330" y="980566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9" name="Straight Connector 129"/>
                                <wps:cNvCnPr/>
                                <wps:spPr>
                                  <a:xfrm flipH="1">
                                    <a:off x="588310" y="980565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0" name="Straight Connector 130"/>
                                <wps:cNvCnPr/>
                                <wps:spPr>
                                  <a:xfrm flipH="1">
                                    <a:off x="1395513" y="973672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1" name="Straight Connector 131"/>
                                <wps:cNvCnPr/>
                                <wps:spPr>
                                  <a:xfrm flipH="1">
                                    <a:off x="1414231" y="975811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2" name="Straight Connector 132"/>
                                <wps:cNvCnPr/>
                                <wps:spPr>
                                  <a:xfrm flipH="1">
                                    <a:off x="1436218" y="980565"/>
                                    <a:ext cx="27051" cy="668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50C1B031" id="Group 55" o:spid="_x0000_s1026" style="position:absolute;margin-left:.1pt;margin-top:14.1pt;width:185.45pt;height:117.5pt;z-index:251670528;mso-width-relative:margin;mso-height-relative:margin" coordsize="20967,12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">
                      <v:group id="Group 101" o:spid="_x0000_s1027" style="position:absolute;left:6686;width:5206;height:12428" coordorigin="6686" coordsize="5206,12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Box 44" o:spid="_x0000_s1028" type="#_x0000_t202" style="position:absolute;left:6686;width:3023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  <v:textbox>
                            <w:txbxContent>
                              <w:p w:rsidR="00331C36" w:rsidRDefault="00331C36" w:rsidP="00331C3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Box 64" o:spid="_x0000_s1029" type="#_x0000_t202" style="position:absolute;left:9054;top:9614;width:2838;height:28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:rsidR="00331C36" w:rsidRDefault="00331C36" w:rsidP="00331C3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</v:group>
                      <v:group id="Group 104" o:spid="_x0000_s1030" style="position:absolute;top:2495;width:20967;height:8992" coordorigin=",2495" coordsize="20967,8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<v:line id="Straight Connector 105" o:spid="_x0000_s1031" style="position:absolute;flip:x;visibility:visible;mso-wrap-style:square" from="2505,2495" to="8212,10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+NCcQAAADcAAAADwAAAGRycy9kb3ducmV2LnhtbERPTWsCMRC9F/wPYQQvpWYrtOpqFFuQ&#10;VRSh2ktv42bcXdxMtkmq6783hUJv83ifM523phYXcr6yrOC5n4Agzq2uuFDweVg+jUD4gKyxtkwK&#10;buRhPus8TDHV9sofdNmHQsQQ9ikqKENoUil9XpJB37cNceRO1hkMEbpCaofXGG5qOUiSV2mw4thQ&#10;YkPvJeXn/Y9RsJbfm/ObOxbZSGbLr+1wN+bsUalet11MQARqw7/4z73ScX7yAr/PxAvk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L40JxAAAANwAAAAPAAAAAAAAAAAA&#10;AAAAAKECAABkcnMvZG93bnJldi54bWxQSwUGAAAAAAQABAD5AAAAkgMAAAAA&#10;" strokecolor="black [3213]" strokeweight="1pt">
                          <v:stroke joinstyle="miter"/>
                        </v:line>
                        <v:line id="Straight Connector 106" o:spid="_x0000_s1032" style="position:absolute;visibility:visible;mso-wrap-style:square" from="8212,2495" to="18645,10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5oq8EAAADcAAAADwAAAGRycy9kb3ducmV2LnhtbERPzWrCQBC+C77DMkJvOluVUFJXKYLi&#10;SdH2AabZaZI2Oxuyq0n79F2h0Nt8fL+z2gyuUTfuQu3FwONMg2IpvK2lNPD2ups+gQqRxFLjhQ18&#10;c4DNejxaUW59L2e+XWKpUoiEnAxUMbY5YigqdhRmvmVJ3IfvHMUEuxJtR30Kdw3Otc7QUS2poaKW&#10;txUXX5erM+AWB33M+vmxweJz/y4/iMvFyZiHyfDyDCryEP/Ff+6DTfN1Bvdn0gW4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HmirwQAAANwAAAAPAAAAAAAAAAAAAAAA&#10;AKECAABkcnMvZG93bnJldi54bWxQSwUGAAAAAAQABAD5AAAAjwMAAAAA&#10;" strokecolor="black [3213]" strokeweight="1pt">
                          <v:stroke joinstyle="miter"/>
                        </v:line>
                        <v:line id="Straight Connector 107" o:spid="_x0000_s1033" style="position:absolute;visibility:visible;mso-wrap-style:square" from="2439,10123" to="18579,10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LNMMEAAADcAAAADwAAAGRycy9kb3ducmV2LnhtbERPzWrCQBC+F/oOyxS81Vm12JK6igiK&#10;J6W2DzDNTpPU7GzIrib69F2h4G0+vt+ZLXpXqzO3ofJiYDTUoFhybyspDHx9rp/fQIVIYqn2wgYu&#10;HGAxf3yYUWZ9Jx98PsRCpRAJGRkoY2wyxJCX7CgMfcOSuB/fOooJtgXalroU7mocaz1FR5WkhpIa&#10;XpWcHw8nZ8BNtno37ca7GvPfzbdcEV8me2MGT/3yHVTkPt7F/+6tTfP1K9yeSRfg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Us0wwQAAANwAAAAPAAAAAAAAAAAAAAAA&#10;AKECAABkcnMvZG93bnJldi54bWxQSwUGAAAAAAQABAD5AAAAjwMAAAAA&#10;" strokecolor="black [3213]" strokeweight="1pt">
                          <v:stroke joinstyle="miter"/>
                        </v:line>
                        <v:line id="Straight Connector 108" o:spid="_x0000_s1034" style="position:absolute;flip:y;visibility:visible;mso-wrap-style:square" from="5203,6283" to="13363,6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4il8gAAADcAAAADwAAAGRycy9kb3ducmV2LnhtbESPT0/CQBDF7yZ+h82YcDGwlYNCZSFq&#10;QqrRkPDn4m3oDm1Dd7bsLlC/vXMw8TaT9+a938wWvWvVhUJsPBt4GGWgiEtvG64M7LbL4QRUTMgW&#10;W89k4IciLOa3NzPMrb/ymi6bVCkJ4ZijgTqlLtc6ljU5jCPfEYt28MFhkjVU2ga8Srhr9TjLHrXD&#10;hqWhxo7eaiqPm7Mz8KFPn8fXsK+KiS6W319PqykX98YM7vqXZ1CJ+vRv/rt+t4KfCa08IxPo+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i4il8gAAADcAAAADwAAAAAA&#10;AAAAAAAAAAChAgAAZHJzL2Rvd25yZXYueG1sUEsFBgAAAAAEAAQA+QAAAJYDAAAAAA==&#10;" strokecolor="black [3213]" strokeweight="1pt">
                          <v:stroke joinstyle="miter"/>
                        </v:line>
                        <v:line id="Straight Connector 109" o:spid="_x0000_s1035" style="position:absolute;visibility:visible;mso-wrap-style:square" from="5203,6379" to="10509,10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H82cEAAADcAAAADwAAAGRycy9kb3ducmV2LnhtbERPzWrCQBC+F/oOyxS81Vm1SJu6igiK&#10;J6W2DzDNTpPU7GzIrib69F2h4G0+vt+ZLXpXqzO3ofJiYDTUoFhybyspDHx9rp9fQYVIYqn2wgYu&#10;HGAxf3yYUWZ9Jx98PsRCpRAJGRkoY2wyxJCX7CgMfcOSuB/fOooJtgXalroU7mocaz1FR5WkhpIa&#10;XpWcHw8nZ8BNtno37ca7GvPfzbdcEV8me2MGT/3yHVTkPt7F/+6tTfP1G9yeSRfg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gfzZwQAAANwAAAAPAAAAAAAAAAAAAAAA&#10;AKECAABkcnMvZG93bnJldi54bWxQSwUGAAAAAAQABAD5AAAAjwMAAAAA&#10;" strokecolor="black [3213]" strokeweight="1pt">
                          <v:stroke joinstyle="miter"/>
                        </v:line>
                        <v:line id="Straight Connector 110" o:spid="_x0000_s1036" style="position:absolute;visibility:visible;mso-wrap-style:square" from="8237,2543" to="10600,10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LDmcQAAADcAAAADwAAAGRycy9kb3ducmV2LnhtbESPzW7CQAyE75X6DitX4lYcfoSqlAVV&#10;lYo4UUH7AG7WTQJZb5TdksDT1wckbrZmPPN5uR58Y87cxTqIhck4A8NSBFdLaeH76+P5BUxMJI6a&#10;IGzhwhHWq8eHJeUu9LLn8yGVRkMk5mShSqnNEWNRsac4Di2Lar+h85R07Up0HfUa7hucZtkCPdWi&#10;DRW1/F5xcTr8eQt+ts12i366a7A4bn7kijiffVo7ehreXsEkHtLdfLveOsWfKL4+oxPg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YsOZxAAAANwAAAAPAAAAAAAAAAAA&#10;AAAAAKECAABkcnMvZG93bnJldi54bWxQSwUGAAAAAAQABAD5AAAAkgMAAAAA&#10;" strokecolor="black [3213]" strokeweight="1pt">
                          <v:stroke joinstyle="miter"/>
                        </v:line>
                        <v:line id="Straight Connector 111" o:spid="_x0000_s1037" style="position:absolute;flip:x;visibility:visible;mso-wrap-style:square" from="10515,6283" to="13273,10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0d18QAAADcAAAADwAAAGRycy9kb3ducmV2LnhtbERPTWvCQBC9F/wPywi9lLpJD2qjq7QF&#10;iWIRtL14G7NjEszOprurpv++Kwi9zeN9znTemUZcyPnasoJ0kIAgLqyuuVTw/bV4HoPwAVljY5kU&#10;/JKH+az3MMVM2ytv6bILpYgh7DNUUIXQZlL6oiKDfmBb4sgdrTMYInSl1A6vMdw08iVJhtJgzbGh&#10;wpY+KipOu7NRsJI/69O7O5T5WOaL/edo88r5k1KP/e5tAiJQF/7Fd/dSx/lpCrdn4gVy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zR3XxAAAANwAAAAPAAAAAAAAAAAA&#10;AAAAAKECAABkcnMvZG93bnJldi54bWxQSwUGAAAAAAQABAD5AAAAkgMAAAAA&#10;" strokecolor="black [3213]" strokeweight="1pt">
                          <v:stroke joinstyle="miter"/>
                        </v:line>
                        <v:shape id="TextBox 57" o:spid="_x0000_s1038" type="#_x0000_t202" style="position:absolute;top:8674;width:2933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      <v:textbox>
                            <w:txbxContent>
                              <w:p w:rsidR="00331C36" w:rsidRDefault="00331C36" w:rsidP="00331C3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Box 59" o:spid="_x0000_s1039" type="#_x0000_t202" style="position:absolute;left:18034;top:8674;width:2933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  <v:textbox>
                            <w:txbxContent>
                              <w:p w:rsidR="00331C36" w:rsidRDefault="00331C36" w:rsidP="00331C3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Box 60" o:spid="_x0000_s1040" type="#_x0000_t202" style="position:absolute;left:2443;top:4436;width:3302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:rsidR="00331C36" w:rsidRDefault="00331C36" w:rsidP="00331C3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Box 63" o:spid="_x0000_s1041" type="#_x0000_t202" style="position:absolute;left:12698;top:4015;width:3023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:rsidR="00331C36" w:rsidRDefault="00331C36" w:rsidP="00331C3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shape id="TextBox 65" o:spid="_x0000_s1042" type="#_x0000_t202" style="position:absolute;left:7895;top:6020;width:2382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:rsidR="00331C36" w:rsidRDefault="00331C36" w:rsidP="00331C3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line id="Straight Connector 117" o:spid="_x0000_s1043" style="position:absolute;flip:x;visibility:visible;mso-wrap-style:square" from="10604,4017" to="10875,4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7mEsIAAADcAAAADwAAAGRycy9kb3ducmV2LnhtbERPTWsCMRC9F/ofwgi91awealmNIgvW&#10;Hrxoy9LjsBl3V5PJkkTd+uuNIHibx/uc2aK3RpzJh9axgtEwA0FcOd1yreD3Z/X+CSJEZI3GMSn4&#10;pwCL+evLDHPtLryl8y7WIoVwyFFBE2OXSxmqhiyGoeuIE7d33mJM0NdSe7ykcGvkOMs+pMWWU0OD&#10;HRUNVcfdySooTPnXr788x/Jw3Z82tCoOxij1NuiXUxCR+vgUP9zfOs0fTeD+TLpAz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n7mEs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18" o:spid="_x0000_s1044" style="position:absolute;flip:x;visibility:visible;mso-wrap-style:square" from="10819,4217" to="11089,4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FyYMUAAADcAAAADwAAAGRycy9kb3ducmV2LnhtbESPQW/CMAyF75P2HyJP2m2k7DBNhYBQ&#10;JbYddoFNFUerMW0hcaokQMevnw9I3Gy95/c+z5ejd+pMMfWBDUwnBSjiJtieWwO/P+uXd1ApI1t0&#10;gcnAHyVYLh4f5ljacOENnbe5VRLCqUQDXc5DqXVqOvKYJmEgFm0foscsa2y1jXiRcO/0a1G8aY89&#10;S0OHA1UdNcftyRuoXL0bPz8i5/pw3Z++aV0dnDPm+WlczUBlGvPdfLv+soI/FVp5Rib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+FyYMUAAADcAAAADwAAAAAAAAAA&#10;AAAAAAChAgAAZHJzL2Rvd25yZXYueG1sUEsFBgAAAAAEAAQA+QAAAJMDAAAAAA==&#10;" strokecolor="black [3213]" strokeweight=".5pt">
                          <v:stroke joinstyle="miter"/>
                        </v:line>
                        <v:line id="Straight Connector 119" o:spid="_x0000_s1045" style="position:absolute;flip:x;visibility:visible;mso-wrap-style:square" from="15307,7505" to="15578,8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3X+8IAAADcAAAADwAAAGRycy9kb3ducmV2LnhtbERPTWsCMRC9F/ofwgi91aweil2NIgvW&#10;Hrxoy9LjsBl3V5PJkkTd+uuNIHibx/uc2aK3RpzJh9axgtEwA0FcOd1yreD3Z/U+AREiskbjmBT8&#10;U4DF/PVlhrl2F97SeRdrkUI45KigibHLpQxVQxbD0HXEids7bzEm6GupPV5SuDVynGUf0mLLqaHB&#10;joqGquPuZBUUpvzr11+eY3m47k8bWhUHY5R6G/TLKYhIfXyKH+5vneaPPuH+TLpAz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K3X+8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20" o:spid="_x0000_s1046" style="position:absolute;flip:x;visibility:visible;mso-wrap-style:square" from="15448,7683" to="15719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u028QAAADcAAAADwAAAGRycy9kb3ducmV2LnhtbESPQW/CMAyF75P4D5En7TbScUBTISBU&#10;CbYDF9iEOFqNaQuJUyUBOn79fJi0m633/N7n+XLwTt0opi6wgbdxAYq4DrbjxsD31/r1HVTKyBZd&#10;YDLwQwmWi9HTHEsb7ryj2z43SkI4lWigzbkvtU51Sx7TOPTEop1C9JhljY22Ee8S7p2eFMVUe+xY&#10;GlrsqWqpvuyv3kDlDsfhYxM5H86P03VL6+rsnDEvz8NqBirTkP/Nf9efVvAngi/PyAR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+7TbxAAAANwAAAAPAAAAAAAAAAAA&#10;AAAAAKECAABkcnMvZG93bnJldi54bWxQSwUGAAAAAAQABAD5AAAAkgMAAAAA&#10;" strokecolor="black [3213]" strokeweight=".5pt">
                          <v:stroke joinstyle="miter"/>
                        </v:line>
                        <v:line id="Straight Connector 121" o:spid="_x0000_s1047" style="position:absolute;flip:x;visibility:visible;mso-wrap-style:square" from="7625,5996" to="7895,6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cRQMEAAADcAAAADwAAAGRycy9kb3ducmV2LnhtbERPS4vCMBC+C/sfwizsTVM9LFKNIgV3&#10;PXjxgXgcmrGtJpOSRO3urzeC4G0+vudM55014kY+NI4VDAcZCOLS6YYrBfvdsj8GESKyRuOYFPxR&#10;gPnsozfFXLs7b+i2jZVIIRxyVFDH2OZShrImi2HgWuLEnZy3GBP0ldQe7yncGjnKsm9pseHUUGNL&#10;RU3lZXu1CgpzOHa/P57j4fx/uq5pWZyNUerrs1tMQETq4lv8cq90mj8awvOZd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txFAwQAAANwAAAAPAAAAAAAAAAAAAAAA&#10;AKECAABkcnMvZG93bnJldi54bWxQSwUGAAAAAAQABAD5AAAAjwMAAAAA&#10;" strokecolor="black [3213]" strokeweight=".5pt">
                          <v:stroke joinstyle="miter"/>
                        </v:line>
                        <v:line id="Straight Connector 122" o:spid="_x0000_s1048" style="position:absolute;flip:x;visibility:visible;mso-wrap-style:square" from="11269,5996" to="11540,6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WPN8EAAADcAAAADwAAAGRycy9kb3ducmV2LnhtbERPS4vCMBC+L/gfwgje1tQeZKlGkYKP&#10;g5d1F/E4NGNbTSYliVr99ZuFhb3Nx/ec+bK3RtzJh9axgsk4A0FcOd1yreD7a/3+ASJEZI3GMSl4&#10;UoDlYvA2x0K7B3/S/RBrkUI4FKigibErpAxVQxbD2HXEiTs7bzEm6GupPT5SuDUyz7KptNhyamiw&#10;o7Kh6nq4WQWlOZ767cZzPF5e59ue1uXFGKVGw341AxGpj//iP/dOp/l5Dr/PpAvk4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ZY83wQAAANwAAAAPAAAAAAAAAAAAAAAA&#10;AKECAABkcnMvZG93bnJldi54bWxQSwUGAAAAAAQABAD5AAAAjwMAAAAA&#10;" strokecolor="black [3213]" strokeweight=".5pt">
                          <v:stroke joinstyle="miter"/>
                        </v:line>
                        <v:line id="Straight Connector 123" o:spid="_x0000_s1049" style="position:absolute;visibility:visible;mso-wrap-style:square" from="6382,4209" to="6835,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QLiMMAAADcAAAADwAAAGRycy9kb3ducmV2LnhtbERP32vCMBB+H/g/hBv4NlOVydoZRQRB&#10;3IPYbbDHo7k1Zc0lbaLW/94MBnu7j+/nLdeDbcWF+tA4VjCdZCCIK6cbrhV8vO+eXkCEiKyxdUwK&#10;bhRgvRo9LLHQ7sonupSxFimEQ4EKTIy+kDJUhiyGifPEift2vcWYYF9L3eM1hdtWzrJsIS02nBoM&#10;etoaqn7Ks1XQHary7bmefvq935pjh3n3ledKjR+HzSuISEP8F/+59zrNn83h95l0gV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0C4jDAAAA3AAAAA8AAAAAAAAAAAAA&#10;AAAAoQIAAGRycy9kb3ducmV2LnhtbFBLBQYAAAAABAAEAPkAAACRAwAAAAA=&#10;" strokecolor="black [3213]" strokeweight=".5pt">
                          <v:stroke joinstyle="miter"/>
                        </v:line>
                        <v:line id="Straight Connector 124" o:spid="_x0000_s1050" style="position:absolute;visibility:visible;mso-wrap-style:square" from="3648,7839" to="4101,8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2T/MMAAADcAAAADwAAAGRycy9kb3ducmV2LnhtbERP32vCMBB+H/g/hBv4NlPFydoZRQRB&#10;3IPYbbDHo7k1Zc0lbaLW/94MBnu7j+/nLdeDbcWF+tA4VjCdZCCIK6cbrhV8vO+eXkCEiKyxdUwK&#10;bhRgvRo9LLHQ7sonupSxFimEQ4EKTIy+kDJUhiyGifPEift2vcWYYF9L3eM1hdtWzrJsIS02nBoM&#10;etoaqn7Ks1XQHary7bmefvq935pjh3n3ledKjR+HzSuISEP8F/+59zrNn83h95l0gV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dk/zDAAAA3AAAAA8AAAAAAAAAAAAA&#10;AAAAoQIAAGRycy9kb3ducmV2LnhtbFBLBQYAAAAABAAEAPkAAACRAwAAAAA=&#10;" strokecolor="black [3213]" strokeweight=".5pt">
                          <v:stroke joinstyle="miter"/>
                        </v:line>
                        <v:line id="Straight Connector 125" o:spid="_x0000_s1051" style="position:absolute;visibility:visible;mso-wrap-style:square" from="7552,5974" to="8005,6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E2Z8IAAADcAAAADwAAAGRycy9kb3ducmV2LnhtbERP32vCMBB+H+x/CDfY20wVlLUaRQRB&#10;5sOw22CPR3M2xeaSNlHrf78Iwt7u4/t5i9VgW3GhPjSOFYxHGQjiyumGawXfX9u3dxAhImtsHZOC&#10;GwVYLZ+fFlhod+UDXcpYixTCoUAFJkZfSBkqQxbDyHnixB1dbzEm2NdS93hN4baVkyybSYsNpwaD&#10;njaGqlN5tgq6j6rcT+vxj9/5jfnsMO9+81yp15dhPQcRaYj/4od7p9P8yRT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1E2Z8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26" o:spid="_x0000_s1052" style="position:absolute;visibility:visible;mso-wrap-style:square" from="11119,5949" to="11572,6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OoEMIAAADcAAAADwAAAGRycy9kb3ducmV2LnhtbERP32vCMBB+H+x/CDfY20wVJms1igiC&#10;bA9it8Eej+Zsis0lbaLW/94Iwt7u4/t58+VgW3GmPjSOFYxHGQjiyumGawU/35u3DxAhImtsHZOC&#10;KwVYLp6f5lhod+E9nctYixTCoUAFJkZfSBkqQxbDyHnixB1cbzEm2NdS93hJ4baVkyybSosNpwaD&#10;ntaGqmN5sgq6z6r8eq/Hv37r12bXYd795blSry/DagYi0hD/xQ/3Vqf5kyncn0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4OoEM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27" o:spid="_x0000_s1053" style="position:absolute;flip:x;visibility:visible;mso-wrap-style:square" from="5532,9763" to="5803,10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Isr8IAAADcAAAADwAAAGRycy9kb3ducmV2LnhtbERPTWsCMRC9F/wPYQRvNVsPbdkapSyo&#10;PXjRyuJx2Iy7a5PJkkRd/fWmIHibx/uc6by3RpzJh9axgrdxBoK4crrlWsHud/H6CSJEZI3GMSm4&#10;UoD5bPAyxVy7C2/ovI21SCEcclTQxNjlUoaqIYth7DrixB2ctxgT9LXUHi8p3Bo5ybJ3abHl1NBg&#10;R0VD1d/2ZBUUptz3q6XnWB5vh9OaFsXRGKVGw/77C0SkPj7FD/ePTvMnH/D/TLpAz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BIsr8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28" o:spid="_x0000_s1054" style="position:absolute;flip:x;visibility:visible;mso-wrap-style:square" from="5703,9805" to="5973,10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243cQAAADcAAAADwAAAGRycy9kb3ducmV2LnhtbESPQW/CMAyF75P4D5En7TbScUBTISBU&#10;CbYDF9iEOFqNaQuJUyUBOn79fJi0m633/N7n+XLwTt0opi6wgbdxAYq4DrbjxsD31/r1HVTKyBZd&#10;YDLwQwmWi9HTHEsb7ryj2z43SkI4lWigzbkvtU51Sx7TOPTEop1C9JhljY22Ee8S7p2eFMVUe+xY&#10;GlrsqWqpvuyv3kDlDsfhYxM5H86P03VL6+rsnDEvz8NqBirTkP/Nf9efVvAnQivPyAR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bjdxAAAANwAAAAPAAAAAAAAAAAA&#10;AAAAAKECAABkcnMvZG93bnJldi54bWxQSwUGAAAAAAQABAD5AAAAkgMAAAAA&#10;" strokecolor="black [3213]" strokeweight=".5pt">
                          <v:stroke joinstyle="miter"/>
                        </v:line>
                        <v:line id="Straight Connector 129" o:spid="_x0000_s1055" style="position:absolute;flip:x;visibility:visible;mso-wrap-style:square" from="5883,9805" to="6153,10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EdRsIAAADcAAAADwAAAGRycy9kb3ducmV2LnhtbERPTWsCMRC9F/wPYQRvNVsPpd0apSyo&#10;PXjRyuJx2Iy7a5PJkkRd/fWmIHibx/uc6by3RpzJh9axgrdxBoK4crrlWsHud/H6ASJEZI3GMSm4&#10;UoD5bPAyxVy7C2/ovI21SCEcclTQxNjlUoaqIYth7DrixB2ctxgT9LXUHi8p3Bo5ybJ3abHl1NBg&#10;R0VD1d/2ZBUUptz3q6XnWB5vh9OaFsXRGKVGw/77C0SkPj7FD/ePTvMnn/D/TLpAz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EdRs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30" o:spid="_x0000_s1056" style="position:absolute;flip:x;visibility:visible;mso-wrap-style:square" from="13955,9736" to="14225,10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iBsUAAADcAAAADwAAAGRycy9kb3ducmV2LnhtbESPQWsCMRCF74X+hzAFbzVrBZGtUWTB&#10;tode1CI9Dptxd20yWZKo2/76zkHwNsN78943i9XgnbpQTF1gA5NxAYq4DrbjxsDXfvM8B5UyskUX&#10;mAz8UoLV8vFhgaUNV97SZZcbJSGcSjTQ5tyXWqe6JY9pHHpi0Y4hesyyxkbbiFcJ906/FMVMe+xY&#10;GlrsqWqp/tmdvYHKHb6H97fI+XD6O54/aVOdnDNm9DSsX0FlGvLdfLv+sII/FXx5Rib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IiBsUAAADcAAAADwAAAAAAAAAA&#10;AAAAAAChAgAAZHJzL2Rvd25yZXYueG1sUEsFBgAAAAAEAAQA+QAAAJMDAAAAAA==&#10;" strokecolor="black [3213]" strokeweight=".5pt">
                          <v:stroke joinstyle="miter"/>
                        </v:line>
                        <v:line id="Straight Connector 131" o:spid="_x0000_s1057" style="position:absolute;flip:x;visibility:visible;mso-wrap-style:square" from="14142,9758" to="14412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6HncIAAADcAAAADwAAAGRycy9kb3ducmV2LnhtbERPTWsCMRC9F/ofwgi91awWpKxGkQVr&#10;D160Zelx2Iy7q8lkSaJu/fVGELzN433ObNFbI87kQ+tYwWiYgSCunG65VvD7s3r/BBEiskbjmBT8&#10;U4DF/PVlhrl2F97SeRdrkUI45KigibHLpQxVQxbD0HXEids7bzEm6GupPV5SuDVynGUTabHl1NBg&#10;R0VD1XF3sgoKU/716y/PsTxc96cNrYqDMUq9DfrlFESkPj7FD/e3TvM/RnB/Jl0g5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W6Hnc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32" o:spid="_x0000_s1058" style="position:absolute;flip:x;visibility:visible;mso-wrap-style:square" from="14362,9805" to="14632,10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wZ6sIAAADcAAAADwAAAGRycy9kb3ducmV2LnhtbERPTWsCMRC9F/wPYQRvNVsLpWyNUhbU&#10;HrxoZfE4bMbdtclkSaKu/npTELzN433OdN5bI87kQ+tYwds4A0FcOd1yrWD3u3j9BBEiskbjmBRc&#10;KcB8NniZYq7dhTd03sZapBAOOSpoYuxyKUPVkMUwdh1x4g7OW4wJ+lpqj5cUbo2cZNmHtNhyamiw&#10;o6Kh6m97sgoKU+771dJzLI+3w2lNi+JojFKjYf/9BSJSH5/ih/tHp/nvE/h/Jl0gZ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wZ6sIAAADcAAAADwAAAAAAAAAAAAAA&#10;AAChAgAAZHJzL2Rvd25yZXYueG1sUEsFBgAAAAAEAAQA+QAAAJADAAAAAA==&#10;" strokecolor="black [3213]" strokeweight=".5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</w:p>
          <w:p w14:paraId="2B0FBB30" w14:textId="77777777" w:rsidR="00A53CD9" w:rsidRDefault="00A53CD9" w:rsidP="004A195A">
            <w:pPr>
              <w:rPr>
                <w:sz w:val="28"/>
                <w:szCs w:val="28"/>
              </w:rPr>
            </w:pPr>
          </w:p>
          <w:p w14:paraId="158CD7D1" w14:textId="77777777" w:rsidR="00A53CD9" w:rsidRDefault="00A53CD9" w:rsidP="004A195A">
            <w:pPr>
              <w:rPr>
                <w:sz w:val="28"/>
                <w:szCs w:val="28"/>
              </w:rPr>
            </w:pPr>
          </w:p>
          <w:p w14:paraId="574019F5" w14:textId="77777777" w:rsidR="00A53CD9" w:rsidRDefault="00A53CD9" w:rsidP="004A195A">
            <w:pPr>
              <w:rPr>
                <w:sz w:val="28"/>
                <w:szCs w:val="28"/>
              </w:rPr>
            </w:pPr>
          </w:p>
          <w:p w14:paraId="5130AC36" w14:textId="77777777" w:rsidR="00A53CD9" w:rsidRDefault="00A53CD9" w:rsidP="004A195A">
            <w:pPr>
              <w:rPr>
                <w:sz w:val="28"/>
                <w:szCs w:val="28"/>
              </w:rPr>
            </w:pPr>
          </w:p>
          <w:p w14:paraId="534B7626" w14:textId="77777777" w:rsidR="00A53CD9" w:rsidRDefault="00A53CD9" w:rsidP="004A195A">
            <w:pPr>
              <w:rPr>
                <w:sz w:val="28"/>
                <w:szCs w:val="28"/>
              </w:rPr>
            </w:pPr>
          </w:p>
          <w:p w14:paraId="1100642D" w14:textId="77777777" w:rsidR="00A53CD9" w:rsidRDefault="00A53CD9" w:rsidP="004A195A">
            <w:pPr>
              <w:rPr>
                <w:sz w:val="28"/>
                <w:szCs w:val="28"/>
              </w:rPr>
            </w:pPr>
          </w:p>
          <w:p w14:paraId="570FDA0E" w14:textId="77777777" w:rsidR="00A53CD9" w:rsidRDefault="00895BA1" w:rsidP="004A195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14:paraId="162D1E69" w14:textId="77777777" w:rsidR="00895BA1" w:rsidRPr="00080552" w:rsidRDefault="00895BA1" w:rsidP="004A195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ẽ đúng hình </w:t>
            </w:r>
          </w:p>
        </w:tc>
        <w:tc>
          <w:tcPr>
            <w:tcW w:w="1114" w:type="dxa"/>
          </w:tcPr>
          <w:p w14:paraId="5BF45505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476E8778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764FDA96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70819E15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379A738E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B434C1" w:rsidRPr="00080552" w14:paraId="5CB2A9AE" w14:textId="77777777" w:rsidTr="00C11167">
        <w:tc>
          <w:tcPr>
            <w:tcW w:w="893" w:type="dxa"/>
            <w:vMerge/>
          </w:tcPr>
          <w:p w14:paraId="03387369" w14:textId="77777777" w:rsidR="00B434C1" w:rsidRPr="00080552" w:rsidRDefault="00B434C1" w:rsidP="004A19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14:paraId="27B046F5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6716" w:type="dxa"/>
          </w:tcPr>
          <w:p w14:paraId="309EE73E" w14:textId="77777777" w:rsidR="00331C36" w:rsidRDefault="00A53CD9" w:rsidP="00331C36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sz w:val="28"/>
                <w:lang w:val="fr-FR"/>
              </w:rPr>
              <w:t xml:space="preserve">a) </w:t>
            </w:r>
            <w:r w:rsidR="00331C36">
              <w:rPr>
                <w:sz w:val="28"/>
                <w:lang w:val="fr-FR"/>
              </w:rPr>
              <w:t>+</w:t>
            </w:r>
            <w:r>
              <w:rPr>
                <w:sz w:val="28"/>
                <w:lang w:val="fr-FR"/>
              </w:rPr>
              <w:t xml:space="preserve"> </w:t>
            </w:r>
            <w:r w:rsidR="00331C36">
              <w:rPr>
                <w:sz w:val="28"/>
                <w:lang w:val="fr-FR"/>
              </w:rPr>
              <w:t xml:space="preserve">Xét </w:t>
            </w:r>
            <w:r w:rsidR="00331C36" w:rsidRPr="00B12575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  <w:lang w:val="fr-FR"/>
              </w:rPr>
              <w:object w:dxaOrig="220" w:dyaOrig="260" w14:anchorId="2F9FE4CA">
                <v:shape id="_x0000_i1060" type="#_x0000_t75" style="width:11.25pt;height:14.25pt" o:ole="">
                  <v:imagedata r:id="rId73" o:title=""/>
                </v:shape>
                <o:OLEObject Type="Embed" ProgID="Equation.3" ShapeID="_x0000_i1060" DrawAspect="Content" ObjectID="_1728990231" r:id="rId74"/>
              </w:object>
            </w:r>
            <w:r w:rsidR="00331C36">
              <w:rPr>
                <w:rFonts w:eastAsiaTheme="minorHAnsi"/>
                <w:sz w:val="28"/>
                <w:szCs w:val="22"/>
                <w:lang w:val="fr-FR"/>
              </w:rPr>
              <w:t>ABC có :</w:t>
            </w:r>
          </w:p>
          <w:p w14:paraId="5B1A15E1" w14:textId="77777777" w:rsidR="00331C36" w:rsidRDefault="00331C36" w:rsidP="00331C36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   MA = MB (M là trung điểm của AB)</w:t>
            </w:r>
          </w:p>
          <w:p w14:paraId="12C64935" w14:textId="77777777" w:rsidR="00331C36" w:rsidRDefault="00331C36" w:rsidP="00331C36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   NA = NC ( N là trung điểm của AC )</w:t>
            </w:r>
          </w:p>
          <w:p w14:paraId="5BF34261" w14:textId="77777777" w:rsidR="00331C36" w:rsidRDefault="00331C36" w:rsidP="00331C36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=&gt; MN là đường trung bình của </w:t>
            </w:r>
            <w:r w:rsidRPr="00B12575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  <w:lang w:val="fr-FR"/>
              </w:rPr>
              <w:object w:dxaOrig="220" w:dyaOrig="260" w14:anchorId="2418DC12">
                <v:shape id="_x0000_i1061" type="#_x0000_t75" style="width:11.25pt;height:14.25pt" o:ole="">
                  <v:imagedata r:id="rId73" o:title=""/>
                </v:shape>
                <o:OLEObject Type="Embed" ProgID="Equation.3" ShapeID="_x0000_i1061" DrawAspect="Content" ObjectID="_1728990232" r:id="rId75"/>
              </w:object>
            </w:r>
            <w:r>
              <w:rPr>
                <w:rFonts w:eastAsiaTheme="minorHAnsi"/>
                <w:sz w:val="28"/>
                <w:szCs w:val="22"/>
                <w:lang w:val="fr-FR"/>
              </w:rPr>
              <w:t>ABC</w:t>
            </w:r>
            <w:r w:rsidR="00D234B7">
              <w:rPr>
                <w:rFonts w:eastAsiaTheme="minorHAnsi"/>
                <w:sz w:val="28"/>
                <w:szCs w:val="22"/>
                <w:lang w:val="fr-FR"/>
              </w:rPr>
              <w:t xml:space="preserve"> </w:t>
            </w:r>
          </w:p>
          <w:p w14:paraId="1E46720F" w14:textId="77777777" w:rsidR="00331C36" w:rsidRDefault="00331C36" w:rsidP="00331C36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>=&gt; MN // BC</w:t>
            </w:r>
          </w:p>
          <w:p w14:paraId="0F9275BB" w14:textId="77777777" w:rsidR="00331C36" w:rsidRDefault="00331C36" w:rsidP="00331C36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Xét t.g BMNC có : MN // BC </w:t>
            </w:r>
          </w:p>
          <w:p w14:paraId="00BB36F8" w14:textId="77777777" w:rsidR="00331C36" w:rsidRPr="00080552" w:rsidRDefault="00331C36" w:rsidP="00331C36">
            <w:pPr>
              <w:rPr>
                <w:sz w:val="28"/>
                <w:szCs w:val="28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>=&gt; T.g BMNC là hình thang.</w:t>
            </w:r>
          </w:p>
          <w:p w14:paraId="293865C4" w14:textId="77777777" w:rsidR="00331C36" w:rsidRDefault="00331C36" w:rsidP="00331C36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EastAsia"/>
                <w:sz w:val="28"/>
                <w:szCs w:val="22"/>
                <w:lang w:val="fr-FR"/>
              </w:rPr>
              <w:t xml:space="preserve">+) Vì MN là đường trung bình </w:t>
            </w:r>
            <w:r>
              <w:rPr>
                <w:rFonts w:eastAsiaTheme="minorHAnsi"/>
                <w:sz w:val="28"/>
                <w:szCs w:val="22"/>
                <w:lang w:val="fr-FR"/>
              </w:rPr>
              <w:t xml:space="preserve">của </w:t>
            </w:r>
            <w:r w:rsidRPr="00B12575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  <w:lang w:val="fr-FR"/>
              </w:rPr>
              <w:object w:dxaOrig="220" w:dyaOrig="260" w14:anchorId="68BF6B57">
                <v:shape id="_x0000_i1062" type="#_x0000_t75" style="width:11.25pt;height:14.25pt" o:ole="">
                  <v:imagedata r:id="rId73" o:title=""/>
                </v:shape>
                <o:OLEObject Type="Embed" ProgID="Equation.3" ShapeID="_x0000_i1062" DrawAspect="Content" ObjectID="_1728990233" r:id="rId76"/>
              </w:object>
            </w:r>
            <w:r>
              <w:rPr>
                <w:rFonts w:eastAsiaTheme="minorHAnsi"/>
                <w:sz w:val="28"/>
                <w:szCs w:val="22"/>
                <w:lang w:val="fr-FR"/>
              </w:rPr>
              <w:t>ABC</w:t>
            </w:r>
          </w:p>
          <w:p w14:paraId="73A4E758" w14:textId="77777777" w:rsidR="00B434C1" w:rsidRPr="00080552" w:rsidRDefault="00331C36" w:rsidP="00331C36">
            <w:pPr>
              <w:rPr>
                <w:sz w:val="28"/>
                <w:szCs w:val="28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=&gt; MN = </w:t>
            </w:r>
            <w:r w:rsidRPr="00331C36">
              <w:rPr>
                <w:rFonts w:eastAsiaTheme="minorHAnsi" w:cstheme="minorBidi"/>
                <w:position w:val="-24"/>
                <w:sz w:val="28"/>
                <w:szCs w:val="22"/>
                <w:lang w:val="fr-FR"/>
              </w:rPr>
              <w:object w:dxaOrig="240" w:dyaOrig="620" w14:anchorId="1285C96A">
                <v:shape id="_x0000_i1063" type="#_x0000_t75" style="width:12pt;height:30.75pt" o:ole="">
                  <v:imagedata r:id="rId77" o:title=""/>
                </v:shape>
                <o:OLEObject Type="Embed" ProgID="Equation.DSMT4" ShapeID="_x0000_i1063" DrawAspect="Content" ObjectID="_1728990234" r:id="rId78"/>
              </w:object>
            </w:r>
            <w:r>
              <w:rPr>
                <w:rFonts w:eastAsiaTheme="minorHAnsi"/>
                <w:sz w:val="28"/>
                <w:szCs w:val="22"/>
                <w:lang w:val="fr-FR"/>
              </w:rPr>
              <w:t xml:space="preserve"> BC = </w:t>
            </w:r>
            <w:r w:rsidRPr="00331C36">
              <w:rPr>
                <w:rFonts w:eastAsiaTheme="minorHAnsi" w:cstheme="minorBidi"/>
                <w:position w:val="-24"/>
                <w:sz w:val="28"/>
                <w:szCs w:val="22"/>
                <w:lang w:val="fr-FR"/>
              </w:rPr>
              <w:object w:dxaOrig="240" w:dyaOrig="620" w14:anchorId="318CB50F">
                <v:shape id="_x0000_i1064" type="#_x0000_t75" style="width:12pt;height:30.75pt" o:ole="">
                  <v:imagedata r:id="rId77" o:title=""/>
                </v:shape>
                <o:OLEObject Type="Embed" ProgID="Equation.DSMT4" ShapeID="_x0000_i1064" DrawAspect="Content" ObjectID="_1728990235" r:id="rId79"/>
              </w:object>
            </w:r>
            <w:r>
              <w:rPr>
                <w:rFonts w:eastAsiaTheme="minorHAnsi"/>
                <w:sz w:val="28"/>
                <w:szCs w:val="22"/>
                <w:lang w:val="fr-FR"/>
              </w:rPr>
              <w:t>. 6 = 3cm</w:t>
            </w:r>
          </w:p>
        </w:tc>
        <w:tc>
          <w:tcPr>
            <w:tcW w:w="1114" w:type="dxa"/>
          </w:tcPr>
          <w:p w14:paraId="184C09D4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3821C6A2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02CE0CAC" w14:textId="77777777" w:rsidR="00772367" w:rsidRDefault="00772367" w:rsidP="004A195A">
            <w:pPr>
              <w:jc w:val="center"/>
              <w:rPr>
                <w:sz w:val="28"/>
                <w:szCs w:val="28"/>
              </w:rPr>
            </w:pPr>
          </w:p>
          <w:p w14:paraId="35C8D177" w14:textId="77777777" w:rsidR="00B434C1" w:rsidRDefault="00331C36" w:rsidP="00331C3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B434C1">
              <w:rPr>
                <w:sz w:val="28"/>
                <w:szCs w:val="28"/>
              </w:rPr>
              <w:t>0,</w:t>
            </w:r>
            <w:r w:rsidR="00FA3C5D">
              <w:rPr>
                <w:sz w:val="28"/>
                <w:szCs w:val="28"/>
              </w:rPr>
              <w:t>2</w:t>
            </w:r>
            <w:r w:rsidR="00B434C1" w:rsidRPr="00080552">
              <w:rPr>
                <w:sz w:val="28"/>
                <w:szCs w:val="28"/>
              </w:rPr>
              <w:t>5</w:t>
            </w:r>
          </w:p>
          <w:p w14:paraId="741897CC" w14:textId="77777777" w:rsidR="00FA3C5D" w:rsidRPr="00080552" w:rsidRDefault="00FA3C5D" w:rsidP="00FA3C5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0,25</w:t>
            </w:r>
          </w:p>
          <w:p w14:paraId="6E846E95" w14:textId="77777777" w:rsidR="00772367" w:rsidRDefault="00772367" w:rsidP="00FA3C5D">
            <w:pPr>
              <w:rPr>
                <w:sz w:val="28"/>
                <w:szCs w:val="28"/>
              </w:rPr>
            </w:pPr>
          </w:p>
          <w:p w14:paraId="69934589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  <w:r w:rsidRPr="00080552">
              <w:rPr>
                <w:sz w:val="28"/>
                <w:szCs w:val="28"/>
              </w:rPr>
              <w:t>5</w:t>
            </w:r>
          </w:p>
          <w:p w14:paraId="51DF78E7" w14:textId="77777777" w:rsidR="00FA4354" w:rsidRDefault="00FA4354" w:rsidP="004A195A">
            <w:pPr>
              <w:jc w:val="center"/>
              <w:rPr>
                <w:sz w:val="28"/>
                <w:szCs w:val="28"/>
              </w:rPr>
            </w:pPr>
          </w:p>
          <w:p w14:paraId="052E117C" w14:textId="77777777" w:rsidR="00FA4354" w:rsidRPr="00080552" w:rsidRDefault="00FA4354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5361742C" w14:textId="77777777" w:rsidR="00B434C1" w:rsidRPr="00080552" w:rsidRDefault="00B434C1" w:rsidP="00772367">
            <w:pPr>
              <w:rPr>
                <w:sz w:val="28"/>
                <w:szCs w:val="28"/>
              </w:rPr>
            </w:pPr>
          </w:p>
        </w:tc>
      </w:tr>
      <w:tr w:rsidR="00B434C1" w:rsidRPr="00080552" w14:paraId="2950603B" w14:textId="77777777" w:rsidTr="00C11167">
        <w:tc>
          <w:tcPr>
            <w:tcW w:w="893" w:type="dxa"/>
            <w:vMerge/>
          </w:tcPr>
          <w:p w14:paraId="4D244F0D" w14:textId="77777777" w:rsidR="00B434C1" w:rsidRPr="00080552" w:rsidRDefault="00B434C1" w:rsidP="004A19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14:paraId="04F99392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716" w:type="dxa"/>
          </w:tcPr>
          <w:p w14:paraId="759F0674" w14:textId="77777777" w:rsidR="00FA4354" w:rsidRDefault="00331C36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sz w:val="28"/>
                <w:lang w:val="fr-FR"/>
              </w:rPr>
              <w:t>b)</w:t>
            </w:r>
            <w:r w:rsidR="00FA4354">
              <w:rPr>
                <w:sz w:val="28"/>
                <w:lang w:val="fr-FR"/>
              </w:rPr>
              <w:t xml:space="preserve"> + Xét </w:t>
            </w:r>
            <w:r w:rsidR="00FA4354" w:rsidRPr="00B12575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  <w:lang w:val="fr-FR"/>
              </w:rPr>
              <w:object w:dxaOrig="220" w:dyaOrig="260" w14:anchorId="7E0ADA36">
                <v:shape id="_x0000_i1065" type="#_x0000_t75" style="width:11.25pt;height:14.25pt" o:ole="">
                  <v:imagedata r:id="rId73" o:title=""/>
                </v:shape>
                <o:OLEObject Type="Embed" ProgID="Equation.3" ShapeID="_x0000_i1065" DrawAspect="Content" ObjectID="_1728990236" r:id="rId80"/>
              </w:object>
            </w:r>
            <w:r w:rsidR="00FA4354">
              <w:rPr>
                <w:rFonts w:eastAsiaTheme="minorHAnsi"/>
                <w:sz w:val="28"/>
                <w:szCs w:val="22"/>
                <w:lang w:val="fr-FR"/>
              </w:rPr>
              <w:t>BAC có :</w:t>
            </w:r>
          </w:p>
          <w:p w14:paraId="70C775BE" w14:textId="77777777" w:rsidR="00FA4354" w:rsidRDefault="00FA4354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   MA = MB (M là trung điểm của AB)</w:t>
            </w:r>
          </w:p>
          <w:p w14:paraId="2EFCDF8D" w14:textId="77777777" w:rsidR="00FA4354" w:rsidRDefault="00FA4354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   EB = EC ( E là trung điểm của BC )</w:t>
            </w:r>
          </w:p>
          <w:p w14:paraId="361902DC" w14:textId="77777777" w:rsidR="00FA4354" w:rsidRDefault="00FA4354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=&gt; ME là đường trung bình của </w:t>
            </w:r>
            <w:r w:rsidRPr="00B12575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  <w:lang w:val="fr-FR"/>
              </w:rPr>
              <w:object w:dxaOrig="220" w:dyaOrig="260" w14:anchorId="01623AB0">
                <v:shape id="_x0000_i1066" type="#_x0000_t75" style="width:11.25pt;height:14.25pt" o:ole="">
                  <v:imagedata r:id="rId73" o:title=""/>
                </v:shape>
                <o:OLEObject Type="Embed" ProgID="Equation.3" ShapeID="_x0000_i1066" DrawAspect="Content" ObjectID="_1728990237" r:id="rId81"/>
              </w:object>
            </w:r>
            <w:r>
              <w:rPr>
                <w:rFonts w:eastAsiaTheme="minorHAnsi"/>
                <w:sz w:val="28"/>
                <w:szCs w:val="22"/>
                <w:lang w:val="fr-FR"/>
              </w:rPr>
              <w:t>ABC</w:t>
            </w:r>
          </w:p>
          <w:p w14:paraId="788F7534" w14:textId="77777777" w:rsidR="00FA4354" w:rsidRDefault="00FA4354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>=&gt; ME // AC hay ME // NC</w:t>
            </w:r>
          </w:p>
          <w:p w14:paraId="32905071" w14:textId="77777777" w:rsidR="00FA4354" w:rsidRDefault="00FA4354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+ Xét t.g MNCE có: ME // NC (cmt)</w:t>
            </w:r>
          </w:p>
          <w:p w14:paraId="656ABEF6" w14:textId="77777777" w:rsidR="00FA4354" w:rsidRDefault="00FA4354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                              MN // EC ( vì MN // BC)</w:t>
            </w:r>
          </w:p>
          <w:p w14:paraId="4B2CE13F" w14:textId="77777777" w:rsidR="00331C36" w:rsidRPr="00FA4354" w:rsidRDefault="00FA4354" w:rsidP="00FA4354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lastRenderedPageBreak/>
              <w:t xml:space="preserve">      =&gt; t.g MNCE là hình bình hành ( DHNB)</w:t>
            </w:r>
          </w:p>
        </w:tc>
        <w:tc>
          <w:tcPr>
            <w:tcW w:w="1114" w:type="dxa"/>
          </w:tcPr>
          <w:p w14:paraId="13CA0DB9" w14:textId="77777777" w:rsidR="00B434C1" w:rsidRDefault="00B434C1" w:rsidP="00FA4354">
            <w:pPr>
              <w:jc w:val="center"/>
              <w:rPr>
                <w:sz w:val="28"/>
                <w:szCs w:val="28"/>
              </w:rPr>
            </w:pPr>
          </w:p>
          <w:p w14:paraId="497D31E5" w14:textId="77777777" w:rsidR="00FA4354" w:rsidRDefault="00FA4354" w:rsidP="00FA4354">
            <w:pPr>
              <w:jc w:val="center"/>
              <w:rPr>
                <w:sz w:val="28"/>
                <w:szCs w:val="28"/>
              </w:rPr>
            </w:pPr>
          </w:p>
          <w:p w14:paraId="62F0072A" w14:textId="77777777" w:rsidR="00FA4354" w:rsidRDefault="00FA4354" w:rsidP="00FA4354">
            <w:pPr>
              <w:jc w:val="center"/>
              <w:rPr>
                <w:sz w:val="28"/>
                <w:szCs w:val="28"/>
              </w:rPr>
            </w:pPr>
          </w:p>
          <w:p w14:paraId="2D4FC275" w14:textId="77777777" w:rsidR="00B67ED9" w:rsidRDefault="00331C36" w:rsidP="00FA435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67E3C111" w14:textId="77777777" w:rsidR="00B67ED9" w:rsidRDefault="00B434C1" w:rsidP="00FA4354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25</w:t>
            </w:r>
          </w:p>
          <w:p w14:paraId="27729CB8" w14:textId="77777777" w:rsidR="00FA4354" w:rsidRDefault="00FA4354" w:rsidP="00FA4354">
            <w:pPr>
              <w:jc w:val="center"/>
              <w:rPr>
                <w:sz w:val="28"/>
                <w:szCs w:val="28"/>
              </w:rPr>
            </w:pPr>
          </w:p>
          <w:p w14:paraId="72F2F5C3" w14:textId="77777777" w:rsidR="00FA4354" w:rsidRDefault="00FA4354" w:rsidP="00FA4354">
            <w:pPr>
              <w:jc w:val="center"/>
              <w:rPr>
                <w:sz w:val="28"/>
                <w:szCs w:val="28"/>
              </w:rPr>
            </w:pPr>
          </w:p>
          <w:p w14:paraId="6DCB3F82" w14:textId="77777777" w:rsidR="00B67ED9" w:rsidRPr="00080552" w:rsidRDefault="00FA4354" w:rsidP="00FA435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25</w:t>
            </w:r>
          </w:p>
        </w:tc>
      </w:tr>
      <w:tr w:rsidR="00B434C1" w:rsidRPr="00080552" w14:paraId="49B1DE7C" w14:textId="77777777" w:rsidTr="00C11167">
        <w:tc>
          <w:tcPr>
            <w:tcW w:w="893" w:type="dxa"/>
            <w:vMerge/>
          </w:tcPr>
          <w:p w14:paraId="0B88709B" w14:textId="77777777" w:rsidR="00B434C1" w:rsidRPr="00080552" w:rsidRDefault="00B434C1" w:rsidP="004A19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9" w:type="dxa"/>
            <w:vAlign w:val="center"/>
          </w:tcPr>
          <w:p w14:paraId="0C54B47E" w14:textId="77777777" w:rsidR="00B434C1" w:rsidRPr="00080552" w:rsidRDefault="00B434C1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6716" w:type="dxa"/>
          </w:tcPr>
          <w:p w14:paraId="289CF282" w14:textId="77777777" w:rsidR="00B73890" w:rsidRDefault="00B434C1" w:rsidP="00870CCE">
            <w:pPr>
              <w:rPr>
                <w:sz w:val="28"/>
                <w:lang w:val="fr-FR"/>
              </w:rPr>
            </w:pPr>
            <w:r w:rsidRPr="00B12575">
              <w:rPr>
                <w:sz w:val="28"/>
                <w:lang w:val="fr-FR"/>
              </w:rPr>
              <w:t xml:space="preserve">c) </w:t>
            </w:r>
            <w:r w:rsidR="00870CCE">
              <w:rPr>
                <w:sz w:val="28"/>
                <w:lang w:val="fr-FR"/>
              </w:rPr>
              <w:t>+)</w:t>
            </w:r>
            <w:r w:rsidRPr="00B12575">
              <w:rPr>
                <w:sz w:val="28"/>
                <w:lang w:val="fr-FR"/>
              </w:rPr>
              <w:t xml:space="preserve"> </w:t>
            </w:r>
            <w:r w:rsidR="007532A3">
              <w:rPr>
                <w:sz w:val="28"/>
                <w:lang w:val="fr-FR"/>
              </w:rPr>
              <w:t xml:space="preserve">C/m được NE // </w:t>
            </w:r>
            <w:r w:rsidR="00B73890">
              <w:rPr>
                <w:sz w:val="28"/>
                <w:lang w:val="fr-FR"/>
              </w:rPr>
              <w:t>AM</w:t>
            </w:r>
          </w:p>
          <w:p w14:paraId="28102990" w14:textId="77777777" w:rsidR="00870CCE" w:rsidRDefault="00870CCE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sz w:val="28"/>
                <w:lang w:val="fr-FR"/>
              </w:rPr>
              <w:t xml:space="preserve">+) Xét </w:t>
            </w:r>
            <w:r w:rsidR="00B73890" w:rsidRPr="00B73890">
              <w:rPr>
                <w:rFonts w:eastAsiaTheme="minorHAnsi"/>
                <w:sz w:val="28"/>
                <w:szCs w:val="22"/>
                <w:lang w:val="fr-FR"/>
              </w:rPr>
              <w:t>t.g</w:t>
            </w:r>
            <w:r w:rsidR="00B73890">
              <w:rPr>
                <w:rFonts w:asciiTheme="minorHAnsi" w:eastAsiaTheme="minorHAnsi" w:hAnsiTheme="minorHAnsi" w:cstheme="minorBidi"/>
                <w:sz w:val="28"/>
                <w:szCs w:val="22"/>
                <w:lang w:val="fr-FR"/>
              </w:rPr>
              <w:t xml:space="preserve"> </w:t>
            </w:r>
            <w:r w:rsidR="00B73890" w:rsidRPr="00B73890">
              <w:rPr>
                <w:rFonts w:eastAsiaTheme="minorHAnsi"/>
                <w:sz w:val="28"/>
                <w:szCs w:val="22"/>
                <w:lang w:val="fr-FR"/>
              </w:rPr>
              <w:t>ANEM</w:t>
            </w:r>
            <w:r w:rsidR="00B73890">
              <w:rPr>
                <w:rFonts w:eastAsiaTheme="minorHAnsi"/>
                <w:sz w:val="28"/>
                <w:szCs w:val="22"/>
                <w:lang w:val="fr-FR"/>
              </w:rPr>
              <w:t xml:space="preserve"> có: </w:t>
            </w:r>
          </w:p>
          <w:p w14:paraId="0F1745F8" w14:textId="77777777" w:rsidR="00B73890" w:rsidRDefault="00B73890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     ME // AN ( vì ME // AC cmt)</w:t>
            </w:r>
          </w:p>
          <w:p w14:paraId="0AE3E79B" w14:textId="77777777" w:rsidR="00B73890" w:rsidRDefault="00B73890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         NE // AM (cmt)</w:t>
            </w:r>
          </w:p>
          <w:p w14:paraId="6438D4BC" w14:textId="77777777" w:rsidR="00B73890" w:rsidRDefault="00B73890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>=&gt; t.g ANEM là hình bình hành</w:t>
            </w:r>
          </w:p>
          <w:p w14:paraId="73462FAC" w14:textId="77777777" w:rsidR="00B73890" w:rsidRDefault="00B73890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>+) Xét hình bình hành ANEM có hai đường chéo là AE và MN,</w:t>
            </w:r>
          </w:p>
          <w:p w14:paraId="669FD198" w14:textId="77777777" w:rsidR="00B73890" w:rsidRDefault="00B73890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 I là trung điểm của MN</w:t>
            </w:r>
          </w:p>
          <w:p w14:paraId="1C3894A7" w14:textId="77777777" w:rsidR="00B73890" w:rsidRDefault="00B73890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 xml:space="preserve">=&gt; I là trung điểm của AE </w:t>
            </w:r>
          </w:p>
          <w:p w14:paraId="41AB9BBE" w14:textId="77777777" w:rsidR="00B73890" w:rsidRDefault="00B73890" w:rsidP="00870CCE">
            <w:pPr>
              <w:rPr>
                <w:rFonts w:eastAsiaTheme="minorHAnsi"/>
                <w:sz w:val="28"/>
                <w:szCs w:val="22"/>
                <w:lang w:val="fr-FR"/>
              </w:rPr>
            </w:pPr>
            <w:r>
              <w:rPr>
                <w:rFonts w:eastAsiaTheme="minorHAnsi"/>
                <w:sz w:val="28"/>
                <w:szCs w:val="22"/>
                <w:lang w:val="fr-FR"/>
              </w:rPr>
              <w:t>Vậy A, I, E thẳng hàng.</w:t>
            </w:r>
          </w:p>
          <w:p w14:paraId="6F829007" w14:textId="77777777" w:rsidR="00B434C1" w:rsidRPr="00307271" w:rsidRDefault="00B434C1" w:rsidP="00B73890">
            <w:pPr>
              <w:rPr>
                <w:rFonts w:ascii="Times" w:hAnsi="Times"/>
                <w:lang w:val="fr-FR"/>
              </w:rPr>
            </w:pPr>
          </w:p>
        </w:tc>
        <w:tc>
          <w:tcPr>
            <w:tcW w:w="1114" w:type="dxa"/>
          </w:tcPr>
          <w:p w14:paraId="7EDC4BBC" w14:textId="77777777" w:rsidR="00B434C1" w:rsidRPr="00080552" w:rsidRDefault="00B434C1" w:rsidP="00B73890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25</w:t>
            </w:r>
          </w:p>
          <w:p w14:paraId="64525A6A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46637CBC" w14:textId="77777777" w:rsidR="00B434C1" w:rsidRDefault="00B434C1" w:rsidP="004A195A">
            <w:pPr>
              <w:jc w:val="center"/>
              <w:rPr>
                <w:sz w:val="28"/>
                <w:szCs w:val="28"/>
              </w:rPr>
            </w:pPr>
          </w:p>
          <w:p w14:paraId="71B5052C" w14:textId="77777777" w:rsidR="00803240" w:rsidRDefault="00803240" w:rsidP="004A195A">
            <w:pPr>
              <w:jc w:val="center"/>
              <w:rPr>
                <w:sz w:val="28"/>
                <w:szCs w:val="28"/>
              </w:rPr>
            </w:pPr>
          </w:p>
          <w:p w14:paraId="489450C3" w14:textId="77777777" w:rsidR="00803240" w:rsidRDefault="00B73890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7CEB1257" w14:textId="77777777" w:rsidR="00B73890" w:rsidRDefault="00B73890" w:rsidP="004A195A">
            <w:pPr>
              <w:jc w:val="center"/>
              <w:rPr>
                <w:sz w:val="28"/>
                <w:szCs w:val="28"/>
              </w:rPr>
            </w:pPr>
          </w:p>
          <w:p w14:paraId="612B9B13" w14:textId="77777777" w:rsidR="00B73890" w:rsidRDefault="00B73890" w:rsidP="004A195A">
            <w:pPr>
              <w:jc w:val="center"/>
              <w:rPr>
                <w:sz w:val="28"/>
                <w:szCs w:val="28"/>
              </w:rPr>
            </w:pPr>
          </w:p>
          <w:p w14:paraId="60E91153" w14:textId="77777777" w:rsidR="00B73890" w:rsidRDefault="00B73890" w:rsidP="004A195A">
            <w:pPr>
              <w:jc w:val="center"/>
              <w:rPr>
                <w:sz w:val="28"/>
                <w:szCs w:val="28"/>
              </w:rPr>
            </w:pPr>
          </w:p>
          <w:p w14:paraId="684A8CCB" w14:textId="77777777" w:rsidR="00B73890" w:rsidRDefault="00B73890" w:rsidP="004A195A">
            <w:pPr>
              <w:jc w:val="center"/>
              <w:rPr>
                <w:sz w:val="28"/>
                <w:szCs w:val="28"/>
              </w:rPr>
            </w:pPr>
          </w:p>
          <w:p w14:paraId="0F083A51" w14:textId="77777777" w:rsidR="00803240" w:rsidRPr="00080552" w:rsidRDefault="00B434C1" w:rsidP="00B73890">
            <w:pPr>
              <w:jc w:val="center"/>
              <w:rPr>
                <w:sz w:val="28"/>
                <w:szCs w:val="28"/>
              </w:rPr>
            </w:pPr>
            <w:r w:rsidRPr="00080552">
              <w:rPr>
                <w:sz w:val="28"/>
                <w:szCs w:val="28"/>
              </w:rPr>
              <w:t>0,25</w:t>
            </w:r>
          </w:p>
        </w:tc>
      </w:tr>
      <w:tr w:rsidR="00D93268" w:rsidRPr="00D93268" w14:paraId="7B28413D" w14:textId="77777777" w:rsidTr="00C11167">
        <w:tc>
          <w:tcPr>
            <w:tcW w:w="893" w:type="dxa"/>
          </w:tcPr>
          <w:p w14:paraId="47B12991" w14:textId="77777777" w:rsidR="00D93268" w:rsidRDefault="00D93268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  <w:p w14:paraId="72947671" w14:textId="77777777" w:rsidR="00D93268" w:rsidRPr="00D93268" w:rsidRDefault="00D93268" w:rsidP="004A195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1,0)</w:t>
            </w:r>
          </w:p>
        </w:tc>
        <w:tc>
          <w:tcPr>
            <w:tcW w:w="769" w:type="dxa"/>
            <w:vAlign w:val="center"/>
          </w:tcPr>
          <w:p w14:paraId="4490B3ED" w14:textId="77777777" w:rsidR="00D93268" w:rsidRPr="00D93268" w:rsidRDefault="00D93268" w:rsidP="004A19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716" w:type="dxa"/>
          </w:tcPr>
          <w:p w14:paraId="7E537412" w14:textId="77777777" w:rsidR="00D93268" w:rsidRDefault="00D93268" w:rsidP="004A195A">
            <w:r w:rsidRPr="00B434C1">
              <w:rPr>
                <w:rFonts w:eastAsiaTheme="minorHAnsi" w:cstheme="minorBidi"/>
                <w:position w:val="-6"/>
                <w:sz w:val="28"/>
                <w:szCs w:val="22"/>
              </w:rPr>
              <w:object w:dxaOrig="2580" w:dyaOrig="320" w14:anchorId="30722929">
                <v:shape id="_x0000_i1067" type="#_x0000_t75" style="width:174.75pt;height:21.75pt" o:ole="">
                  <v:imagedata r:id="rId21" o:title=""/>
                </v:shape>
                <o:OLEObject Type="Embed" ProgID="Equation.DSMT4" ShapeID="_x0000_i1067" DrawAspect="Content" ObjectID="_1728990238" r:id="rId82"/>
              </w:object>
            </w:r>
          </w:p>
          <w:p w14:paraId="6298C2BC" w14:textId="77777777" w:rsidR="00D83498" w:rsidRDefault="00D83498" w:rsidP="004A195A">
            <w:pPr>
              <w:rPr>
                <w:sz w:val="28"/>
              </w:rPr>
            </w:pPr>
            <w:r>
              <w:t xml:space="preserve">      </w:t>
            </w:r>
            <w:r w:rsidRPr="00D83498">
              <w:rPr>
                <w:rFonts w:eastAsiaTheme="minorHAnsi" w:cstheme="minorBidi"/>
                <w:position w:val="-18"/>
                <w:sz w:val="28"/>
                <w:szCs w:val="22"/>
              </w:rPr>
              <w:object w:dxaOrig="3600" w:dyaOrig="480" w14:anchorId="26A1DEB7">
                <v:shape id="_x0000_i1068" type="#_x0000_t75" style="width:222.75pt;height:30pt" o:ole="">
                  <v:imagedata r:id="rId83" o:title=""/>
                </v:shape>
                <o:OLEObject Type="Embed" ProgID="Equation.DSMT4" ShapeID="_x0000_i1068" DrawAspect="Content" ObjectID="_1728990239" r:id="rId84"/>
              </w:object>
            </w:r>
            <w:r>
              <w:rPr>
                <w:sz w:val="28"/>
              </w:rPr>
              <w:t xml:space="preserve"> </w:t>
            </w:r>
          </w:p>
          <w:p w14:paraId="19738B3A" w14:textId="77777777" w:rsidR="00D83498" w:rsidRDefault="00D83498" w:rsidP="004A195A">
            <w:pPr>
              <w:rPr>
                <w:sz w:val="28"/>
              </w:rPr>
            </w:pPr>
            <w:r>
              <w:rPr>
                <w:sz w:val="28"/>
              </w:rPr>
              <w:t xml:space="preserve">    </w:t>
            </w:r>
            <w:r w:rsidRPr="00D83498">
              <w:rPr>
                <w:rFonts w:eastAsiaTheme="minorHAnsi" w:cstheme="minorBidi"/>
                <w:position w:val="-16"/>
                <w:sz w:val="28"/>
                <w:szCs w:val="22"/>
              </w:rPr>
              <w:object w:dxaOrig="2040" w:dyaOrig="480" w14:anchorId="2AE9E923">
                <v:shape id="_x0000_i1069" type="#_x0000_t75" style="width:128.25pt;height:30pt" o:ole="">
                  <v:imagedata r:id="rId85" o:title=""/>
                </v:shape>
                <o:OLEObject Type="Embed" ProgID="Equation.DSMT4" ShapeID="_x0000_i1069" DrawAspect="Content" ObjectID="_1728990240" r:id="rId86"/>
              </w:object>
            </w:r>
            <w:r>
              <w:rPr>
                <w:sz w:val="28"/>
              </w:rPr>
              <w:t xml:space="preserve"> </w:t>
            </w:r>
          </w:p>
          <w:p w14:paraId="00B0FD40" w14:textId="77777777" w:rsidR="00D83498" w:rsidRDefault="00D83498" w:rsidP="004A195A">
            <w:pPr>
              <w:rPr>
                <w:sz w:val="28"/>
              </w:rPr>
            </w:pPr>
            <w:r>
              <w:rPr>
                <w:sz w:val="28"/>
              </w:rPr>
              <w:t xml:space="preserve">Dấu "=" xảy ra </w:t>
            </w:r>
            <w:r w:rsidRPr="00D83498">
              <w:rPr>
                <w:rFonts w:eastAsiaTheme="minorHAnsi" w:cstheme="minorBidi"/>
                <w:position w:val="-6"/>
                <w:sz w:val="28"/>
                <w:szCs w:val="22"/>
              </w:rPr>
              <w:object w:dxaOrig="1640" w:dyaOrig="320" w14:anchorId="6AA1ACF4">
                <v:shape id="_x0000_i1070" type="#_x0000_t75" style="width:117pt;height:22.5pt" o:ole="">
                  <v:imagedata r:id="rId87" o:title=""/>
                </v:shape>
                <o:OLEObject Type="Embed" ProgID="Equation.DSMT4" ShapeID="_x0000_i1070" DrawAspect="Content" ObjectID="_1728990241" r:id="rId88"/>
              </w:object>
            </w:r>
          </w:p>
          <w:p w14:paraId="20F0372D" w14:textId="77777777" w:rsidR="00D83498" w:rsidRDefault="00F0707E" w:rsidP="004A195A">
            <w:pPr>
              <w:rPr>
                <w:sz w:val="28"/>
              </w:rPr>
            </w:pPr>
            <w:r>
              <w:rPr>
                <w:sz w:val="28"/>
              </w:rPr>
              <w:t xml:space="preserve">                         </w:t>
            </w:r>
            <w:r w:rsidRPr="00D83498">
              <w:rPr>
                <w:rFonts w:eastAsiaTheme="minorHAnsi" w:cstheme="minorBidi"/>
                <w:position w:val="-14"/>
                <w:sz w:val="28"/>
                <w:szCs w:val="22"/>
              </w:rPr>
              <w:object w:dxaOrig="2000" w:dyaOrig="400" w14:anchorId="57750EE7">
                <v:shape id="_x0000_i1071" type="#_x0000_t75" style="width:140.25pt;height:29.25pt" o:ole="">
                  <v:imagedata r:id="rId89" o:title=""/>
                </v:shape>
                <o:OLEObject Type="Embed" ProgID="Equation.DSMT4" ShapeID="_x0000_i1071" DrawAspect="Content" ObjectID="_1728990242" r:id="rId90"/>
              </w:object>
            </w:r>
            <w:r w:rsidR="00D83498">
              <w:rPr>
                <w:sz w:val="28"/>
              </w:rPr>
              <w:t xml:space="preserve"> </w:t>
            </w:r>
          </w:p>
          <w:p w14:paraId="3A81724C" w14:textId="77777777" w:rsidR="00F0707E" w:rsidRDefault="00F0707E" w:rsidP="004A195A">
            <w:pPr>
              <w:rPr>
                <w:sz w:val="28"/>
              </w:rPr>
            </w:pPr>
            <w:r>
              <w:rPr>
                <w:sz w:val="28"/>
              </w:rPr>
              <w:t xml:space="preserve">                         </w:t>
            </w:r>
            <w:r w:rsidRPr="00F0707E">
              <w:rPr>
                <w:rFonts w:eastAsiaTheme="minorHAnsi" w:cstheme="minorBidi"/>
                <w:position w:val="-30"/>
                <w:sz w:val="28"/>
                <w:szCs w:val="22"/>
              </w:rPr>
              <w:object w:dxaOrig="1080" w:dyaOrig="720" w14:anchorId="40C9989F">
                <v:shape id="_x0000_i1072" type="#_x0000_t75" style="width:74.25pt;height:49.5pt" o:ole="">
                  <v:imagedata r:id="rId91" o:title=""/>
                </v:shape>
                <o:OLEObject Type="Embed" ProgID="Equation.DSMT4" ShapeID="_x0000_i1072" DrawAspect="Content" ObjectID="_1728990243" r:id="rId92"/>
              </w:object>
            </w:r>
            <w:r>
              <w:rPr>
                <w:sz w:val="28"/>
              </w:rPr>
              <w:t xml:space="preserve"> </w:t>
            </w:r>
          </w:p>
          <w:p w14:paraId="130A8E63" w14:textId="77777777" w:rsidR="00F0707E" w:rsidRDefault="00F0707E" w:rsidP="004A195A">
            <w:pPr>
              <w:rPr>
                <w:sz w:val="28"/>
              </w:rPr>
            </w:pPr>
            <w:r>
              <w:rPr>
                <w:sz w:val="28"/>
              </w:rPr>
              <w:t xml:space="preserve">Vậy Min </w:t>
            </w:r>
            <w:r w:rsidR="002222B7">
              <w:rPr>
                <w:sz w:val="28"/>
              </w:rPr>
              <w:t xml:space="preserve">P = 1 </w:t>
            </w:r>
            <w:r w:rsidR="002222B7" w:rsidRPr="002222B7">
              <w:rPr>
                <w:rFonts w:eastAsiaTheme="minorHAnsi" w:cstheme="minorBidi"/>
                <w:position w:val="-14"/>
                <w:sz w:val="28"/>
                <w:szCs w:val="22"/>
              </w:rPr>
              <w:object w:dxaOrig="1359" w:dyaOrig="400" w14:anchorId="10F0EA66">
                <v:shape id="_x0000_i1073" type="#_x0000_t75" style="width:83.25pt;height:24pt" o:ole="">
                  <v:imagedata r:id="rId93" o:title=""/>
                </v:shape>
                <o:OLEObject Type="Embed" ProgID="Equation.DSMT4" ShapeID="_x0000_i1073" DrawAspect="Content" ObjectID="_1728990244" r:id="rId94"/>
              </w:object>
            </w:r>
            <w:r w:rsidR="002222B7">
              <w:rPr>
                <w:sz w:val="28"/>
              </w:rPr>
              <w:t xml:space="preserve"> </w:t>
            </w:r>
          </w:p>
          <w:p w14:paraId="170533C0" w14:textId="77777777" w:rsidR="00D83498" w:rsidRPr="00D83498" w:rsidRDefault="00D83498" w:rsidP="004A195A">
            <w:pPr>
              <w:rPr>
                <w:sz w:val="28"/>
                <w:lang w:val="fr-FR"/>
              </w:rPr>
            </w:pPr>
          </w:p>
        </w:tc>
        <w:tc>
          <w:tcPr>
            <w:tcW w:w="1114" w:type="dxa"/>
          </w:tcPr>
          <w:p w14:paraId="3D9F00AD" w14:textId="77777777" w:rsidR="00D93268" w:rsidRDefault="00D93268" w:rsidP="004A195A">
            <w:pPr>
              <w:jc w:val="center"/>
              <w:rPr>
                <w:sz w:val="28"/>
                <w:szCs w:val="28"/>
              </w:rPr>
            </w:pPr>
          </w:p>
          <w:p w14:paraId="17E9C1F8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7DC307C1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3E0D6DF3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243FE06A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419113E1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75B4829D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2903C61C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10D3EA6E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14:paraId="2CD531AA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09DF06FA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4C1B4B7C" w14:textId="77777777" w:rsidR="00171217" w:rsidRDefault="00171217" w:rsidP="004A195A">
            <w:pPr>
              <w:jc w:val="center"/>
              <w:rPr>
                <w:sz w:val="28"/>
                <w:szCs w:val="28"/>
              </w:rPr>
            </w:pPr>
          </w:p>
          <w:p w14:paraId="4E2BA365" w14:textId="77777777" w:rsidR="00171217" w:rsidRPr="00D93268" w:rsidRDefault="00171217" w:rsidP="00171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14:paraId="525BC269" w14:textId="77777777" w:rsidR="00B434C1" w:rsidRDefault="00B434C1" w:rsidP="00B434C1"/>
    <w:p w14:paraId="253E1CB9" w14:textId="77777777" w:rsidR="00B434C1" w:rsidRDefault="00B434C1" w:rsidP="00B434C1"/>
    <w:p w14:paraId="5AE0B23B" w14:textId="77777777" w:rsidR="00B434C1" w:rsidRPr="00B434C1" w:rsidRDefault="00B434C1">
      <w:pPr>
        <w:rPr>
          <w:rFonts w:cs="Times New Roman"/>
          <w:b/>
          <w:szCs w:val="28"/>
        </w:rPr>
      </w:pPr>
    </w:p>
    <w:p w14:paraId="79227725" w14:textId="77777777" w:rsidR="00B434C1" w:rsidRDefault="00B434C1">
      <w:pPr>
        <w:rPr>
          <w:rFonts w:cs="Times New Roman"/>
          <w:szCs w:val="28"/>
        </w:rPr>
      </w:pPr>
    </w:p>
    <w:p w14:paraId="3A41ADFE" w14:textId="77777777" w:rsidR="00B434C1" w:rsidRPr="00986D3F" w:rsidRDefault="00B434C1">
      <w:pPr>
        <w:rPr>
          <w:rFonts w:cs="Times New Roman"/>
          <w:szCs w:val="28"/>
        </w:rPr>
      </w:pPr>
    </w:p>
    <w:p w14:paraId="04BCC451" w14:textId="77777777" w:rsidR="009C14BF" w:rsidRPr="00986D3F" w:rsidRDefault="009C14BF">
      <w:pPr>
        <w:rPr>
          <w:rFonts w:cs="Times New Roman"/>
          <w:szCs w:val="28"/>
        </w:rPr>
      </w:pPr>
    </w:p>
    <w:sectPr w:rsidR="009C14BF" w:rsidRPr="00986D3F" w:rsidSect="00DE45B3">
      <w:pgSz w:w="11907" w:h="16840" w:code="9"/>
      <w:pgMar w:top="851" w:right="1017" w:bottom="993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CF1887"/>
    <w:multiLevelType w:val="hybridMultilevel"/>
    <w:tmpl w:val="7EC849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761DE0"/>
    <w:multiLevelType w:val="hybridMultilevel"/>
    <w:tmpl w:val="7BE2EF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4BF"/>
    <w:rsid w:val="000C0435"/>
    <w:rsid w:val="00104B65"/>
    <w:rsid w:val="00162693"/>
    <w:rsid w:val="00171217"/>
    <w:rsid w:val="002222B7"/>
    <w:rsid w:val="0027072E"/>
    <w:rsid w:val="00287471"/>
    <w:rsid w:val="002B0F89"/>
    <w:rsid w:val="00331C36"/>
    <w:rsid w:val="00370264"/>
    <w:rsid w:val="003E7306"/>
    <w:rsid w:val="00444444"/>
    <w:rsid w:val="004A195A"/>
    <w:rsid w:val="004D4DA1"/>
    <w:rsid w:val="00591AF7"/>
    <w:rsid w:val="00596EA5"/>
    <w:rsid w:val="005C7D78"/>
    <w:rsid w:val="00606255"/>
    <w:rsid w:val="0060715E"/>
    <w:rsid w:val="006F71D2"/>
    <w:rsid w:val="00712C0E"/>
    <w:rsid w:val="00743948"/>
    <w:rsid w:val="00744C17"/>
    <w:rsid w:val="007532A3"/>
    <w:rsid w:val="00772367"/>
    <w:rsid w:val="007906CD"/>
    <w:rsid w:val="00803240"/>
    <w:rsid w:val="008545EF"/>
    <w:rsid w:val="00870CCE"/>
    <w:rsid w:val="00895BA1"/>
    <w:rsid w:val="008C2276"/>
    <w:rsid w:val="00986D3F"/>
    <w:rsid w:val="009C14BF"/>
    <w:rsid w:val="00A53CD9"/>
    <w:rsid w:val="00A8786A"/>
    <w:rsid w:val="00A93A1C"/>
    <w:rsid w:val="00B001F9"/>
    <w:rsid w:val="00B434C1"/>
    <w:rsid w:val="00B67ED9"/>
    <w:rsid w:val="00B73890"/>
    <w:rsid w:val="00C11167"/>
    <w:rsid w:val="00C86CF5"/>
    <w:rsid w:val="00CC4AB8"/>
    <w:rsid w:val="00D234B7"/>
    <w:rsid w:val="00D83498"/>
    <w:rsid w:val="00D910BE"/>
    <w:rsid w:val="00D9199E"/>
    <w:rsid w:val="00D93268"/>
    <w:rsid w:val="00DD51AB"/>
    <w:rsid w:val="00DE26EC"/>
    <w:rsid w:val="00DE45B3"/>
    <w:rsid w:val="00DE6B96"/>
    <w:rsid w:val="00DF137F"/>
    <w:rsid w:val="00E7539C"/>
    <w:rsid w:val="00EF49A3"/>
    <w:rsid w:val="00F00F0A"/>
    <w:rsid w:val="00F0707E"/>
    <w:rsid w:val="00F21DAB"/>
    <w:rsid w:val="00FA3C5D"/>
    <w:rsid w:val="00FA42CE"/>
    <w:rsid w:val="00FA4354"/>
    <w:rsid w:val="00FA7164"/>
    <w:rsid w:val="00FC44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8598B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6D3F"/>
    <w:pPr>
      <w:ind w:left="720"/>
      <w:contextualSpacing/>
    </w:pPr>
    <w:rPr>
      <w:rFonts w:asciiTheme="minorHAnsi" w:hAnsiTheme="minorHAnsi"/>
      <w:sz w:val="22"/>
      <w:lang w:val="vi-VN"/>
    </w:rPr>
  </w:style>
  <w:style w:type="table" w:styleId="TableGrid">
    <w:name w:val="Table Grid"/>
    <w:basedOn w:val="TableNormal"/>
    <w:rsid w:val="00B434C1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53CD9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A3C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6E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6E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6D3F"/>
    <w:pPr>
      <w:ind w:left="720"/>
      <w:contextualSpacing/>
    </w:pPr>
    <w:rPr>
      <w:rFonts w:asciiTheme="minorHAnsi" w:hAnsiTheme="minorHAnsi"/>
      <w:sz w:val="22"/>
      <w:lang w:val="vi-VN"/>
    </w:rPr>
  </w:style>
  <w:style w:type="table" w:styleId="TableGrid">
    <w:name w:val="Table Grid"/>
    <w:basedOn w:val="TableNormal"/>
    <w:rsid w:val="00B434C1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53CD9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A3C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6E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6E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87" Type="http://schemas.openxmlformats.org/officeDocument/2006/relationships/image" Target="media/image36.wmf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8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6E0548-4F66-478D-9B1C-0D44D6D73D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5</TotalTime>
  <Pages>7</Pages>
  <Words>1075</Words>
  <Characters>613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D_DINH</dc:creator>
  <cp:keywords/>
  <dc:description/>
  <cp:lastModifiedBy>Admin</cp:lastModifiedBy>
  <cp:revision>60</cp:revision>
  <dcterms:created xsi:type="dcterms:W3CDTF">2022-10-11T07:51:00Z</dcterms:created>
  <dcterms:modified xsi:type="dcterms:W3CDTF">2022-11-03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